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57"/>
  </p:notesMasterIdLst>
  <p:handoutMasterIdLst>
    <p:handoutMasterId r:id="rId58"/>
  </p:handoutMasterIdLst>
  <p:sldIdLst>
    <p:sldId id="559" r:id="rId2"/>
    <p:sldId id="578" r:id="rId3"/>
    <p:sldId id="593" r:id="rId4"/>
    <p:sldId id="594" r:id="rId5"/>
    <p:sldId id="595" r:id="rId6"/>
    <p:sldId id="647" r:id="rId7"/>
    <p:sldId id="596" r:id="rId8"/>
    <p:sldId id="597" r:id="rId9"/>
    <p:sldId id="598" r:id="rId10"/>
    <p:sldId id="646" r:id="rId11"/>
    <p:sldId id="599" r:id="rId12"/>
    <p:sldId id="600" r:id="rId13"/>
    <p:sldId id="601" r:id="rId14"/>
    <p:sldId id="602" r:id="rId15"/>
    <p:sldId id="603" r:id="rId16"/>
    <p:sldId id="604" r:id="rId17"/>
    <p:sldId id="605" r:id="rId18"/>
    <p:sldId id="606" r:id="rId19"/>
    <p:sldId id="607" r:id="rId20"/>
    <p:sldId id="608" r:id="rId21"/>
    <p:sldId id="609" r:id="rId22"/>
    <p:sldId id="610" r:id="rId23"/>
    <p:sldId id="611" r:id="rId24"/>
    <p:sldId id="612" r:id="rId25"/>
    <p:sldId id="613" r:id="rId26"/>
    <p:sldId id="614" r:id="rId27"/>
    <p:sldId id="615" r:id="rId28"/>
    <p:sldId id="616" r:id="rId29"/>
    <p:sldId id="617" r:id="rId30"/>
    <p:sldId id="618" r:id="rId31"/>
    <p:sldId id="619" r:id="rId32"/>
    <p:sldId id="620" r:id="rId33"/>
    <p:sldId id="621" r:id="rId34"/>
    <p:sldId id="622" r:id="rId35"/>
    <p:sldId id="623" r:id="rId36"/>
    <p:sldId id="624" r:id="rId37"/>
    <p:sldId id="625" r:id="rId38"/>
    <p:sldId id="626" r:id="rId39"/>
    <p:sldId id="627" r:id="rId40"/>
    <p:sldId id="628" r:id="rId41"/>
    <p:sldId id="629" r:id="rId42"/>
    <p:sldId id="630" r:id="rId43"/>
    <p:sldId id="631" r:id="rId44"/>
    <p:sldId id="632" r:id="rId45"/>
    <p:sldId id="633" r:id="rId46"/>
    <p:sldId id="634" r:id="rId47"/>
    <p:sldId id="635" r:id="rId48"/>
    <p:sldId id="636" r:id="rId49"/>
    <p:sldId id="637" r:id="rId50"/>
    <p:sldId id="638" r:id="rId51"/>
    <p:sldId id="639" r:id="rId52"/>
    <p:sldId id="640" r:id="rId53"/>
    <p:sldId id="641" r:id="rId54"/>
    <p:sldId id="642" r:id="rId55"/>
    <p:sldId id="645" r:id="rId5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FFFF"/>
    <a:srgbClr val="CC99FF"/>
    <a:srgbClr val="08E7F8"/>
    <a:srgbClr val="FF0066"/>
    <a:srgbClr val="FF33CC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44" autoAdjust="0"/>
    <p:restoredTop sz="85601" autoAdjust="0"/>
  </p:normalViewPr>
  <p:slideViewPr>
    <p:cSldViewPr>
      <p:cViewPr varScale="1">
        <p:scale>
          <a:sx n="54" d="100"/>
          <a:sy n="54" d="100"/>
        </p:scale>
        <p:origin x="72" y="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011"/>
    </p:cViewPr>
  </p:sorterViewPr>
  <p:notesViewPr>
    <p:cSldViewPr>
      <p:cViewPr varScale="1">
        <p:scale>
          <a:sx n="43" d="100"/>
          <a:sy n="43" d="100"/>
        </p:scale>
        <p:origin x="-147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7FA9B7C-A130-44E1-8FCD-06A1F4E0B1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8FE1C625-9FCD-433A-BA99-403DAE6E78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E1C625-9FCD-433A-BA99-403DAE6E78FD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1C625-9FCD-433A-BA99-403DAE6E78FD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822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1C625-9FCD-433A-BA99-403DAE6E78FD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441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1C625-9FCD-433A-BA99-403DAE6E78FD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4567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1C625-9FCD-433A-BA99-403DAE6E78FD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987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/>
                <a:ahLst/>
                <a:cxnLst>
                  <a:cxn ang="0">
                    <a:pos x="4848" y="432"/>
                  </a:cxn>
                  <a:cxn ang="0">
                    <a:pos x="0" y="432"/>
                  </a:cxn>
                  <a:cxn ang="0">
                    <a:pos x="0" y="0"/>
                  </a:cxn>
                  <a:cxn ang="0">
                    <a:pos x="4848" y="0"/>
                  </a:cxn>
                  <a:cxn ang="0">
                    <a:pos x="4848" y="432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lang="zh-CN" alt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/>
                  <a:ahLst/>
                  <a:cxnLst>
                    <a:cxn ang="0">
                      <a:pos x="5" y="11"/>
                    </a:cxn>
                    <a:cxn ang="0">
                      <a:pos x="15" y="5"/>
                    </a:cxn>
                    <a:cxn ang="0">
                      <a:pos x="13" y="17"/>
                    </a:cxn>
                    <a:cxn ang="0">
                      <a:pos x="5" y="11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/>
                  <a:ahLst/>
                  <a:cxnLst>
                    <a:cxn ang="0">
                      <a:pos x="3" y="13"/>
                    </a:cxn>
                    <a:cxn ang="0">
                      <a:pos x="11" y="3"/>
                    </a:cxn>
                    <a:cxn ang="0">
                      <a:pos x="7" y="19"/>
                    </a:cxn>
                    <a:cxn ang="0">
                      <a:pos x="3" y="13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/>
                  <a:ahLst/>
                  <a:cxnLst>
                    <a:cxn ang="0">
                      <a:pos x="16" y="33"/>
                    </a:cxn>
                    <a:cxn ang="0">
                      <a:pos x="8" y="21"/>
                    </a:cxn>
                    <a:cxn ang="0">
                      <a:pos x="0" y="9"/>
                    </a:cxn>
                    <a:cxn ang="0">
                      <a:pos x="16" y="3"/>
                    </a:cxn>
                    <a:cxn ang="0">
                      <a:pos x="30" y="23"/>
                    </a:cxn>
                    <a:cxn ang="0">
                      <a:pos x="28" y="31"/>
                    </a:cxn>
                    <a:cxn ang="0">
                      <a:pos x="16" y="3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/>
                  <a:ahLst/>
                  <a:cxnLst>
                    <a:cxn ang="0">
                      <a:pos x="15" y="16"/>
                    </a:cxn>
                    <a:cxn ang="0">
                      <a:pos x="3" y="8"/>
                    </a:cxn>
                    <a:cxn ang="0">
                      <a:pos x="15" y="0"/>
                    </a:cxn>
                    <a:cxn ang="0">
                      <a:pos x="15" y="16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/>
                  <a:ahLst/>
                  <a:cxnLst>
                    <a:cxn ang="0">
                      <a:pos x="14" y="24"/>
                    </a:cxn>
                    <a:cxn ang="0">
                      <a:pos x="30" y="4"/>
                    </a:cxn>
                    <a:cxn ang="0">
                      <a:pos x="42" y="0"/>
                    </a:cxn>
                    <a:cxn ang="0">
                      <a:pos x="58" y="12"/>
                    </a:cxn>
                    <a:cxn ang="0">
                      <a:pos x="32" y="26"/>
                    </a:cxn>
                    <a:cxn ang="0">
                      <a:pos x="12" y="46"/>
                    </a:cxn>
                    <a:cxn ang="0">
                      <a:pos x="8" y="20"/>
                    </a:cxn>
                    <a:cxn ang="0">
                      <a:pos x="12" y="14"/>
                    </a:cxn>
                    <a:cxn ang="0">
                      <a:pos x="14" y="24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18" y="25"/>
                    </a:cxn>
                    <a:cxn ang="0">
                      <a:pos x="52" y="1"/>
                    </a:cxn>
                    <a:cxn ang="0">
                      <a:pos x="64" y="3"/>
                    </a:cxn>
                    <a:cxn ang="0">
                      <a:pos x="50" y="19"/>
                    </a:cxn>
                    <a:cxn ang="0">
                      <a:pos x="28" y="33"/>
                    </a:cxn>
                    <a:cxn ang="0">
                      <a:pos x="22" y="47"/>
                    </a:cxn>
                    <a:cxn ang="0">
                      <a:pos x="16" y="45"/>
                    </a:cxn>
                    <a:cxn ang="0">
                      <a:pos x="12" y="39"/>
                    </a:cxn>
                    <a:cxn ang="0">
                      <a:pos x="0" y="35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/>
                  <a:ahLst/>
                  <a:cxnLst>
                    <a:cxn ang="0">
                      <a:pos x="10" y="4"/>
                    </a:cxn>
                    <a:cxn ang="0">
                      <a:pos x="36" y="18"/>
                    </a:cxn>
                    <a:cxn ang="0">
                      <a:pos x="46" y="30"/>
                    </a:cxn>
                    <a:cxn ang="0">
                      <a:pos x="76" y="52"/>
                    </a:cxn>
                    <a:cxn ang="0">
                      <a:pos x="92" y="66"/>
                    </a:cxn>
                    <a:cxn ang="0">
                      <a:pos x="122" y="98"/>
                    </a:cxn>
                    <a:cxn ang="0">
                      <a:pos x="136" y="128"/>
                    </a:cxn>
                    <a:cxn ang="0">
                      <a:pos x="148" y="132"/>
                    </a:cxn>
                    <a:cxn ang="0">
                      <a:pos x="154" y="150"/>
                    </a:cxn>
                    <a:cxn ang="0">
                      <a:pos x="176" y="152"/>
                    </a:cxn>
                    <a:cxn ang="0">
                      <a:pos x="170" y="196"/>
                    </a:cxn>
                    <a:cxn ang="0">
                      <a:pos x="180" y="224"/>
                    </a:cxn>
                    <a:cxn ang="0">
                      <a:pos x="198" y="232"/>
                    </a:cxn>
                    <a:cxn ang="0">
                      <a:pos x="216" y="234"/>
                    </a:cxn>
                    <a:cxn ang="0">
                      <a:pos x="236" y="242"/>
                    </a:cxn>
                    <a:cxn ang="0">
                      <a:pos x="254" y="236"/>
                    </a:cxn>
                    <a:cxn ang="0">
                      <a:pos x="272" y="248"/>
                    </a:cxn>
                    <a:cxn ang="0">
                      <a:pos x="296" y="256"/>
                    </a:cxn>
                    <a:cxn ang="0">
                      <a:pos x="314" y="264"/>
                    </a:cxn>
                    <a:cxn ang="0">
                      <a:pos x="352" y="266"/>
                    </a:cxn>
                    <a:cxn ang="0">
                      <a:pos x="342" y="274"/>
                    </a:cxn>
                    <a:cxn ang="0">
                      <a:pos x="322" y="272"/>
                    </a:cxn>
                    <a:cxn ang="0">
                      <a:pos x="300" y="270"/>
                    </a:cxn>
                    <a:cxn ang="0">
                      <a:pos x="288" y="266"/>
                    </a:cxn>
                    <a:cxn ang="0">
                      <a:pos x="252" y="264"/>
                    </a:cxn>
                    <a:cxn ang="0">
                      <a:pos x="234" y="260"/>
                    </a:cxn>
                    <a:cxn ang="0">
                      <a:pos x="172" y="242"/>
                    </a:cxn>
                    <a:cxn ang="0">
                      <a:pos x="160" y="216"/>
                    </a:cxn>
                    <a:cxn ang="0">
                      <a:pos x="126" y="200"/>
                    </a:cxn>
                    <a:cxn ang="0">
                      <a:pos x="108" y="186"/>
                    </a:cxn>
                    <a:cxn ang="0">
                      <a:pos x="94" y="158"/>
                    </a:cxn>
                    <a:cxn ang="0">
                      <a:pos x="68" y="108"/>
                    </a:cxn>
                    <a:cxn ang="0">
                      <a:pos x="64" y="102"/>
                    </a:cxn>
                    <a:cxn ang="0">
                      <a:pos x="58" y="100"/>
                    </a:cxn>
                    <a:cxn ang="0">
                      <a:pos x="54" y="88"/>
                    </a:cxn>
                    <a:cxn ang="0">
                      <a:pos x="38" y="58"/>
                    </a:cxn>
                    <a:cxn ang="0">
                      <a:pos x="20" y="40"/>
                    </a:cxn>
                    <a:cxn ang="0">
                      <a:pos x="4" y="22"/>
                    </a:cxn>
                    <a:cxn ang="0">
                      <a:pos x="10" y="2"/>
                    </a:cxn>
                    <a:cxn ang="0">
                      <a:pos x="10" y="4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/>
                  <a:ahLst/>
                  <a:cxnLst>
                    <a:cxn ang="0">
                      <a:pos x="54" y="66"/>
                    </a:cxn>
                    <a:cxn ang="0">
                      <a:pos x="66" y="58"/>
                    </a:cxn>
                    <a:cxn ang="0">
                      <a:pos x="68" y="52"/>
                    </a:cxn>
                    <a:cxn ang="0">
                      <a:pos x="80" y="44"/>
                    </a:cxn>
                    <a:cxn ang="0">
                      <a:pos x="106" y="22"/>
                    </a:cxn>
                    <a:cxn ang="0">
                      <a:pos x="112" y="4"/>
                    </a:cxn>
                    <a:cxn ang="0">
                      <a:pos x="124" y="0"/>
                    </a:cxn>
                    <a:cxn ang="0">
                      <a:pos x="150" y="28"/>
                    </a:cxn>
                    <a:cxn ang="0">
                      <a:pos x="146" y="44"/>
                    </a:cxn>
                    <a:cxn ang="0">
                      <a:pos x="126" y="64"/>
                    </a:cxn>
                    <a:cxn ang="0">
                      <a:pos x="132" y="94"/>
                    </a:cxn>
                    <a:cxn ang="0">
                      <a:pos x="142" y="110"/>
                    </a:cxn>
                    <a:cxn ang="0">
                      <a:pos x="146" y="128"/>
                    </a:cxn>
                    <a:cxn ang="0">
                      <a:pos x="128" y="128"/>
                    </a:cxn>
                    <a:cxn ang="0">
                      <a:pos x="116" y="146"/>
                    </a:cxn>
                    <a:cxn ang="0">
                      <a:pos x="104" y="156"/>
                    </a:cxn>
                    <a:cxn ang="0">
                      <a:pos x="100" y="198"/>
                    </a:cxn>
                    <a:cxn ang="0">
                      <a:pos x="88" y="202"/>
                    </a:cxn>
                    <a:cxn ang="0">
                      <a:pos x="82" y="206"/>
                    </a:cxn>
                    <a:cxn ang="0">
                      <a:pos x="76" y="202"/>
                    </a:cxn>
                    <a:cxn ang="0">
                      <a:pos x="72" y="190"/>
                    </a:cxn>
                    <a:cxn ang="0">
                      <a:pos x="60" y="186"/>
                    </a:cxn>
                    <a:cxn ang="0">
                      <a:pos x="42" y="194"/>
                    </a:cxn>
                    <a:cxn ang="0">
                      <a:pos x="28" y="186"/>
                    </a:cxn>
                    <a:cxn ang="0">
                      <a:pos x="10" y="148"/>
                    </a:cxn>
                    <a:cxn ang="0">
                      <a:pos x="4" y="130"/>
                    </a:cxn>
                    <a:cxn ang="0">
                      <a:pos x="0" y="118"/>
                    </a:cxn>
                    <a:cxn ang="0">
                      <a:pos x="20" y="96"/>
                    </a:cxn>
                    <a:cxn ang="0">
                      <a:pos x="32" y="104"/>
                    </a:cxn>
                    <a:cxn ang="0">
                      <a:pos x="34" y="80"/>
                    </a:cxn>
                    <a:cxn ang="0">
                      <a:pos x="52" y="70"/>
                    </a:cxn>
                    <a:cxn ang="0">
                      <a:pos x="54" y="66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/>
                  <a:ahLst/>
                  <a:cxnLst>
                    <a:cxn ang="0">
                      <a:pos x="4" y="32"/>
                    </a:cxn>
                    <a:cxn ang="0">
                      <a:pos x="18" y="10"/>
                    </a:cxn>
                    <a:cxn ang="0">
                      <a:pos x="46" y="20"/>
                    </a:cxn>
                    <a:cxn ang="0">
                      <a:pos x="72" y="14"/>
                    </a:cxn>
                    <a:cxn ang="0">
                      <a:pos x="90" y="0"/>
                    </a:cxn>
                    <a:cxn ang="0">
                      <a:pos x="76" y="26"/>
                    </a:cxn>
                    <a:cxn ang="0">
                      <a:pos x="60" y="38"/>
                    </a:cxn>
                    <a:cxn ang="0">
                      <a:pos x="42" y="32"/>
                    </a:cxn>
                    <a:cxn ang="0">
                      <a:pos x="14" y="30"/>
                    </a:cxn>
                    <a:cxn ang="0">
                      <a:pos x="4" y="32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/>
                  <a:ahLst/>
                  <a:cxnLst>
                    <a:cxn ang="0">
                      <a:pos x="8" y="18"/>
                    </a:cxn>
                    <a:cxn ang="0">
                      <a:pos x="18" y="0"/>
                    </a:cxn>
                    <a:cxn ang="0">
                      <a:pos x="34" y="18"/>
                    </a:cxn>
                    <a:cxn ang="0">
                      <a:pos x="62" y="4"/>
                    </a:cxn>
                    <a:cxn ang="0">
                      <a:pos x="46" y="34"/>
                    </a:cxn>
                    <a:cxn ang="0">
                      <a:pos x="54" y="48"/>
                    </a:cxn>
                    <a:cxn ang="0">
                      <a:pos x="58" y="60"/>
                    </a:cxn>
                    <a:cxn ang="0">
                      <a:pos x="46" y="74"/>
                    </a:cxn>
                    <a:cxn ang="0">
                      <a:pos x="34" y="60"/>
                    </a:cxn>
                    <a:cxn ang="0">
                      <a:pos x="22" y="48"/>
                    </a:cxn>
                    <a:cxn ang="0">
                      <a:pos x="28" y="68"/>
                    </a:cxn>
                    <a:cxn ang="0">
                      <a:pos x="30" y="74"/>
                    </a:cxn>
                    <a:cxn ang="0">
                      <a:pos x="20" y="104"/>
                    </a:cxn>
                    <a:cxn ang="0">
                      <a:pos x="12" y="102"/>
                    </a:cxn>
                    <a:cxn ang="0">
                      <a:pos x="8" y="90"/>
                    </a:cxn>
                    <a:cxn ang="0">
                      <a:pos x="0" y="54"/>
                    </a:cxn>
                    <a:cxn ang="0">
                      <a:pos x="2" y="30"/>
                    </a:cxn>
                    <a:cxn ang="0">
                      <a:pos x="8" y="18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13" y="0"/>
                    </a:cxn>
                    <a:cxn ang="0">
                      <a:pos x="15" y="28"/>
                    </a:cxn>
                    <a:cxn ang="0">
                      <a:pos x="37" y="38"/>
                    </a:cxn>
                    <a:cxn ang="0">
                      <a:pos x="19" y="44"/>
                    </a:cxn>
                    <a:cxn ang="0">
                      <a:pos x="5" y="58"/>
                    </a:cxn>
                    <a:cxn ang="0">
                      <a:pos x="1" y="3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9" y="0"/>
                    </a:cxn>
                    <a:cxn ang="0">
                      <a:pos x="49" y="16"/>
                    </a:cxn>
                    <a:cxn ang="0">
                      <a:pos x="35" y="14"/>
                    </a:cxn>
                    <a:cxn ang="0">
                      <a:pos x="3" y="16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/>
                  <a:ahLst/>
                  <a:cxnLst>
                    <a:cxn ang="0">
                      <a:pos x="21" y="38"/>
                    </a:cxn>
                    <a:cxn ang="0">
                      <a:pos x="15" y="26"/>
                    </a:cxn>
                    <a:cxn ang="0">
                      <a:pos x="3" y="22"/>
                    </a:cxn>
                    <a:cxn ang="0">
                      <a:pos x="13" y="8"/>
                    </a:cxn>
                    <a:cxn ang="0">
                      <a:pos x="25" y="0"/>
                    </a:cxn>
                    <a:cxn ang="0">
                      <a:pos x="49" y="10"/>
                    </a:cxn>
                    <a:cxn ang="0">
                      <a:pos x="53" y="20"/>
                    </a:cxn>
                    <a:cxn ang="0">
                      <a:pos x="61" y="32"/>
                    </a:cxn>
                    <a:cxn ang="0">
                      <a:pos x="41" y="38"/>
                    </a:cxn>
                    <a:cxn ang="0">
                      <a:pos x="23" y="44"/>
                    </a:cxn>
                    <a:cxn ang="0">
                      <a:pos x="21" y="38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/>
                  <a:ahLst/>
                  <a:cxnLst>
                    <a:cxn ang="0">
                      <a:pos x="46" y="28"/>
                    </a:cxn>
                    <a:cxn ang="0">
                      <a:pos x="36" y="14"/>
                    </a:cxn>
                    <a:cxn ang="0">
                      <a:pos x="26" y="30"/>
                    </a:cxn>
                    <a:cxn ang="0">
                      <a:pos x="0" y="24"/>
                    </a:cxn>
                    <a:cxn ang="0">
                      <a:pos x="10" y="42"/>
                    </a:cxn>
                    <a:cxn ang="0">
                      <a:pos x="16" y="62"/>
                    </a:cxn>
                    <a:cxn ang="0">
                      <a:pos x="24" y="48"/>
                    </a:cxn>
                    <a:cxn ang="0">
                      <a:pos x="30" y="44"/>
                    </a:cxn>
                    <a:cxn ang="0">
                      <a:pos x="48" y="56"/>
                    </a:cxn>
                    <a:cxn ang="0">
                      <a:pos x="70" y="62"/>
                    </a:cxn>
                    <a:cxn ang="0">
                      <a:pos x="88" y="72"/>
                    </a:cxn>
                    <a:cxn ang="0">
                      <a:pos x="106" y="102"/>
                    </a:cxn>
                    <a:cxn ang="0">
                      <a:pos x="104" y="122"/>
                    </a:cxn>
                    <a:cxn ang="0">
                      <a:pos x="98" y="134"/>
                    </a:cxn>
                    <a:cxn ang="0">
                      <a:pos x="122" y="128"/>
                    </a:cxn>
                    <a:cxn ang="0">
                      <a:pos x="140" y="140"/>
                    </a:cxn>
                    <a:cxn ang="0">
                      <a:pos x="168" y="148"/>
                    </a:cxn>
                    <a:cxn ang="0">
                      <a:pos x="174" y="146"/>
                    </a:cxn>
                    <a:cxn ang="0">
                      <a:pos x="168" y="134"/>
                    </a:cxn>
                    <a:cxn ang="0">
                      <a:pos x="178" y="136"/>
                    </a:cxn>
                    <a:cxn ang="0">
                      <a:pos x="186" y="118"/>
                    </a:cxn>
                    <a:cxn ang="0">
                      <a:pos x="202" y="122"/>
                    </a:cxn>
                    <a:cxn ang="0">
                      <a:pos x="214" y="130"/>
                    </a:cxn>
                    <a:cxn ang="0">
                      <a:pos x="244" y="168"/>
                    </a:cxn>
                    <a:cxn ang="0">
                      <a:pos x="262" y="178"/>
                    </a:cxn>
                    <a:cxn ang="0">
                      <a:pos x="284" y="170"/>
                    </a:cxn>
                    <a:cxn ang="0">
                      <a:pos x="268" y="160"/>
                    </a:cxn>
                    <a:cxn ang="0">
                      <a:pos x="256" y="138"/>
                    </a:cxn>
                    <a:cxn ang="0">
                      <a:pos x="250" y="132"/>
                    </a:cxn>
                    <a:cxn ang="0">
                      <a:pos x="248" y="122"/>
                    </a:cxn>
                    <a:cxn ang="0">
                      <a:pos x="236" y="116"/>
                    </a:cxn>
                    <a:cxn ang="0">
                      <a:pos x="240" y="96"/>
                    </a:cxn>
                    <a:cxn ang="0">
                      <a:pos x="220" y="86"/>
                    </a:cxn>
                    <a:cxn ang="0">
                      <a:pos x="210" y="70"/>
                    </a:cxn>
                    <a:cxn ang="0">
                      <a:pos x="190" y="54"/>
                    </a:cxn>
                    <a:cxn ang="0">
                      <a:pos x="168" y="38"/>
                    </a:cxn>
                    <a:cxn ang="0">
                      <a:pos x="156" y="34"/>
                    </a:cxn>
                    <a:cxn ang="0">
                      <a:pos x="120" y="16"/>
                    </a:cxn>
                    <a:cxn ang="0">
                      <a:pos x="102" y="4"/>
                    </a:cxn>
                    <a:cxn ang="0">
                      <a:pos x="96" y="0"/>
                    </a:cxn>
                    <a:cxn ang="0">
                      <a:pos x="70" y="10"/>
                    </a:cxn>
                    <a:cxn ang="0">
                      <a:pos x="56" y="32"/>
                    </a:cxn>
                    <a:cxn ang="0">
                      <a:pos x="46" y="28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/>
                  <a:ahLst/>
                  <a:cxnLst>
                    <a:cxn ang="0">
                      <a:pos x="1" y="58"/>
                    </a:cxn>
                    <a:cxn ang="0">
                      <a:pos x="27" y="60"/>
                    </a:cxn>
                    <a:cxn ang="0">
                      <a:pos x="45" y="48"/>
                    </a:cxn>
                    <a:cxn ang="0">
                      <a:pos x="57" y="30"/>
                    </a:cxn>
                    <a:cxn ang="0">
                      <a:pos x="43" y="14"/>
                    </a:cxn>
                    <a:cxn ang="0">
                      <a:pos x="43" y="4"/>
                    </a:cxn>
                    <a:cxn ang="0">
                      <a:pos x="71" y="26"/>
                    </a:cxn>
                    <a:cxn ang="0">
                      <a:pos x="67" y="54"/>
                    </a:cxn>
                    <a:cxn ang="0">
                      <a:pos x="33" y="78"/>
                    </a:cxn>
                    <a:cxn ang="0">
                      <a:pos x="9" y="66"/>
                    </a:cxn>
                    <a:cxn ang="0">
                      <a:pos x="3" y="62"/>
                    </a:cxn>
                    <a:cxn ang="0">
                      <a:pos x="1" y="58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/>
                  <a:ahLst/>
                  <a:cxnLst>
                    <a:cxn ang="0">
                      <a:pos x="3" y="4"/>
                    </a:cxn>
                    <a:cxn ang="0">
                      <a:pos x="3" y="14"/>
                    </a:cxn>
                    <a:cxn ang="0">
                      <a:pos x="3" y="4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/>
                  <a:ahLst/>
                  <a:cxnLst>
                    <a:cxn ang="0">
                      <a:pos x="8" y="14"/>
                    </a:cxn>
                    <a:cxn ang="0">
                      <a:pos x="14" y="0"/>
                    </a:cxn>
                    <a:cxn ang="0">
                      <a:pos x="14" y="22"/>
                    </a:cxn>
                    <a:cxn ang="0">
                      <a:pos x="8" y="14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7" y="2"/>
                    </a:cxn>
                    <a:cxn ang="0">
                      <a:pos x="9" y="12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/>
                  <a:ahLst/>
                  <a:cxnLst>
                    <a:cxn ang="0">
                      <a:pos x="7" y="12"/>
                    </a:cxn>
                    <a:cxn ang="0">
                      <a:pos x="15" y="2"/>
                    </a:cxn>
                    <a:cxn ang="0">
                      <a:pos x="15" y="14"/>
                    </a:cxn>
                    <a:cxn ang="0">
                      <a:pos x="7" y="12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/>
                  <a:ahLst/>
                  <a:cxnLst>
                    <a:cxn ang="0">
                      <a:pos x="0" y="50"/>
                    </a:cxn>
                    <a:cxn ang="0">
                      <a:pos x="14" y="24"/>
                    </a:cxn>
                    <a:cxn ang="0">
                      <a:pos x="26" y="20"/>
                    </a:cxn>
                    <a:cxn ang="0">
                      <a:pos x="48" y="18"/>
                    </a:cxn>
                    <a:cxn ang="0">
                      <a:pos x="58" y="0"/>
                    </a:cxn>
                    <a:cxn ang="0">
                      <a:pos x="80" y="40"/>
                    </a:cxn>
                    <a:cxn ang="0">
                      <a:pos x="70" y="56"/>
                    </a:cxn>
                    <a:cxn ang="0">
                      <a:pos x="54" y="62"/>
                    </a:cxn>
                    <a:cxn ang="0">
                      <a:pos x="48" y="80"/>
                    </a:cxn>
                    <a:cxn ang="0">
                      <a:pos x="32" y="68"/>
                    </a:cxn>
                    <a:cxn ang="0">
                      <a:pos x="38" y="52"/>
                    </a:cxn>
                    <a:cxn ang="0">
                      <a:pos x="30" y="28"/>
                    </a:cxn>
                    <a:cxn ang="0">
                      <a:pos x="20" y="48"/>
                    </a:cxn>
                    <a:cxn ang="0">
                      <a:pos x="8" y="56"/>
                    </a:cxn>
                    <a:cxn ang="0">
                      <a:pos x="0" y="50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/>
                  <a:ahLst/>
                  <a:cxnLst>
                    <a:cxn ang="0">
                      <a:pos x="14" y="96"/>
                    </a:cxn>
                    <a:cxn ang="0">
                      <a:pos x="26" y="128"/>
                    </a:cxn>
                    <a:cxn ang="0">
                      <a:pos x="32" y="108"/>
                    </a:cxn>
                    <a:cxn ang="0">
                      <a:pos x="52" y="100"/>
                    </a:cxn>
                    <a:cxn ang="0">
                      <a:pos x="46" y="124"/>
                    </a:cxn>
                    <a:cxn ang="0">
                      <a:pos x="66" y="126"/>
                    </a:cxn>
                    <a:cxn ang="0">
                      <a:pos x="76" y="142"/>
                    </a:cxn>
                    <a:cxn ang="0">
                      <a:pos x="58" y="148"/>
                    </a:cxn>
                    <a:cxn ang="0">
                      <a:pos x="74" y="174"/>
                    </a:cxn>
                    <a:cxn ang="0">
                      <a:pos x="84" y="154"/>
                    </a:cxn>
                    <a:cxn ang="0">
                      <a:pos x="82" y="112"/>
                    </a:cxn>
                    <a:cxn ang="0">
                      <a:pos x="60" y="106"/>
                    </a:cxn>
                    <a:cxn ang="0">
                      <a:pos x="50" y="82"/>
                    </a:cxn>
                    <a:cxn ang="0">
                      <a:pos x="34" y="82"/>
                    </a:cxn>
                    <a:cxn ang="0">
                      <a:pos x="30" y="70"/>
                    </a:cxn>
                    <a:cxn ang="0">
                      <a:pos x="42" y="42"/>
                    </a:cxn>
                    <a:cxn ang="0">
                      <a:pos x="30" y="0"/>
                    </a:cxn>
                    <a:cxn ang="0">
                      <a:pos x="18" y="22"/>
                    </a:cxn>
                    <a:cxn ang="0">
                      <a:pos x="4" y="46"/>
                    </a:cxn>
                    <a:cxn ang="0">
                      <a:pos x="14" y="76"/>
                    </a:cxn>
                    <a:cxn ang="0">
                      <a:pos x="14" y="96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/>
                  <a:ahLst/>
                  <a:cxnLst>
                    <a:cxn ang="0">
                      <a:pos x="6" y="24"/>
                    </a:cxn>
                    <a:cxn ang="0">
                      <a:pos x="12" y="0"/>
                    </a:cxn>
                    <a:cxn ang="0">
                      <a:pos x="20" y="16"/>
                    </a:cxn>
                    <a:cxn ang="0">
                      <a:pos x="22" y="24"/>
                    </a:cxn>
                    <a:cxn ang="0">
                      <a:pos x="28" y="26"/>
                    </a:cxn>
                    <a:cxn ang="0">
                      <a:pos x="32" y="38"/>
                    </a:cxn>
                    <a:cxn ang="0">
                      <a:pos x="18" y="50"/>
                    </a:cxn>
                    <a:cxn ang="0">
                      <a:pos x="6" y="24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/>
                  <a:ahLst/>
                  <a:cxnLst>
                    <a:cxn ang="0">
                      <a:pos x="0" y="44"/>
                    </a:cxn>
                    <a:cxn ang="0">
                      <a:pos x="22" y="20"/>
                    </a:cxn>
                    <a:cxn ang="0">
                      <a:pos x="36" y="0"/>
                    </a:cxn>
                    <a:cxn ang="0">
                      <a:pos x="24" y="28"/>
                    </a:cxn>
                    <a:cxn ang="0">
                      <a:pos x="2" y="50"/>
                    </a:cxn>
                    <a:cxn ang="0">
                      <a:pos x="0" y="44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/>
                  <a:ahLst/>
                  <a:cxnLst>
                    <a:cxn ang="0">
                      <a:pos x="21" y="280"/>
                    </a:cxn>
                    <a:cxn ang="0">
                      <a:pos x="24" y="250"/>
                    </a:cxn>
                    <a:cxn ang="0">
                      <a:pos x="22" y="245"/>
                    </a:cxn>
                    <a:cxn ang="0">
                      <a:pos x="16" y="218"/>
                    </a:cxn>
                    <a:cxn ang="0">
                      <a:pos x="4" y="215"/>
                    </a:cxn>
                    <a:cxn ang="0">
                      <a:pos x="0" y="191"/>
                    </a:cxn>
                    <a:cxn ang="0">
                      <a:pos x="12" y="180"/>
                    </a:cxn>
                    <a:cxn ang="0">
                      <a:pos x="6" y="165"/>
                    </a:cxn>
                    <a:cxn ang="0">
                      <a:pos x="2" y="160"/>
                    </a:cxn>
                    <a:cxn ang="0">
                      <a:pos x="28" y="120"/>
                    </a:cxn>
                    <a:cxn ang="0">
                      <a:pos x="44" y="96"/>
                    </a:cxn>
                    <a:cxn ang="0">
                      <a:pos x="42" y="70"/>
                    </a:cxn>
                    <a:cxn ang="0">
                      <a:pos x="24" y="43"/>
                    </a:cxn>
                    <a:cxn ang="0">
                      <a:pos x="20" y="32"/>
                    </a:cxn>
                    <a:cxn ang="0">
                      <a:pos x="26" y="36"/>
                    </a:cxn>
                    <a:cxn ang="0">
                      <a:pos x="48" y="35"/>
                    </a:cxn>
                    <a:cxn ang="0">
                      <a:pos x="64" y="11"/>
                    </a:cxn>
                    <a:cxn ang="0">
                      <a:pos x="82" y="0"/>
                    </a:cxn>
                    <a:cxn ang="0">
                      <a:pos x="88" y="2"/>
                    </a:cxn>
                    <a:cxn ang="0">
                      <a:pos x="92" y="9"/>
                    </a:cxn>
                    <a:cxn ang="0">
                      <a:pos x="98" y="5"/>
                    </a:cxn>
                    <a:cxn ang="0">
                      <a:pos x="110" y="8"/>
                    </a:cxn>
                    <a:cxn ang="0">
                      <a:pos x="116" y="9"/>
                    </a:cxn>
                    <a:cxn ang="0">
                      <a:pos x="141" y="14"/>
                    </a:cxn>
                    <a:cxn ang="0">
                      <a:pos x="155" y="24"/>
                    </a:cxn>
                    <a:cxn ang="0">
                      <a:pos x="167" y="17"/>
                    </a:cxn>
                    <a:cxn ang="0">
                      <a:pos x="173" y="14"/>
                    </a:cxn>
                    <a:cxn ang="0">
                      <a:pos x="195" y="14"/>
                    </a:cxn>
                    <a:cxn ang="0">
                      <a:pos x="211" y="32"/>
                    </a:cxn>
                    <a:cxn ang="0">
                      <a:pos x="231" y="59"/>
                    </a:cxn>
                    <a:cxn ang="0">
                      <a:pos x="245" y="70"/>
                    </a:cxn>
                    <a:cxn ang="0">
                      <a:pos x="257" y="68"/>
                    </a:cxn>
                    <a:cxn ang="0">
                      <a:pos x="270" y="65"/>
                    </a:cxn>
                    <a:cxn ang="0">
                      <a:pos x="290" y="71"/>
                    </a:cxn>
                    <a:cxn ang="0">
                      <a:pos x="300" y="81"/>
                    </a:cxn>
                    <a:cxn ang="0">
                      <a:pos x="308" y="90"/>
                    </a:cxn>
                    <a:cxn ang="0">
                      <a:pos x="318" y="111"/>
                    </a:cxn>
                    <a:cxn ang="0">
                      <a:pos x="322" y="120"/>
                    </a:cxn>
                    <a:cxn ang="0">
                      <a:pos x="324" y="125"/>
                    </a:cxn>
                    <a:cxn ang="0">
                      <a:pos x="310" y="142"/>
                    </a:cxn>
                    <a:cxn ang="0">
                      <a:pos x="322" y="141"/>
                    </a:cxn>
                    <a:cxn ang="0">
                      <a:pos x="342" y="155"/>
                    </a:cxn>
                    <a:cxn ang="0">
                      <a:pos x="364" y="157"/>
                    </a:cxn>
                    <a:cxn ang="0">
                      <a:pos x="380" y="168"/>
                    </a:cxn>
                    <a:cxn ang="0">
                      <a:pos x="382" y="172"/>
                    </a:cxn>
                    <a:cxn ang="0">
                      <a:pos x="382" y="176"/>
                    </a:cxn>
                    <a:cxn ang="0">
                      <a:pos x="394" y="172"/>
                    </a:cxn>
                    <a:cxn ang="0">
                      <a:pos x="400" y="171"/>
                    </a:cxn>
                    <a:cxn ang="0">
                      <a:pos x="439" y="185"/>
                    </a:cxn>
                    <a:cxn ang="0">
                      <a:pos x="447" y="199"/>
                    </a:cxn>
                    <a:cxn ang="0">
                      <a:pos x="465" y="201"/>
                    </a:cxn>
                    <a:cxn ang="0">
                      <a:pos x="471" y="215"/>
                    </a:cxn>
                    <a:cxn ang="0">
                      <a:pos x="451" y="258"/>
                    </a:cxn>
                    <a:cxn ang="0">
                      <a:pos x="435" y="281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/>
                  <a:ahLst/>
                  <a:cxnLst>
                    <a:cxn ang="0">
                      <a:pos x="406" y="6"/>
                    </a:cxn>
                    <a:cxn ang="0">
                      <a:pos x="502" y="34"/>
                    </a:cxn>
                    <a:cxn ang="0">
                      <a:pos x="550" y="38"/>
                    </a:cxn>
                    <a:cxn ang="0">
                      <a:pos x="578" y="130"/>
                    </a:cxn>
                    <a:cxn ang="0">
                      <a:pos x="586" y="90"/>
                    </a:cxn>
                    <a:cxn ang="0">
                      <a:pos x="606" y="70"/>
                    </a:cxn>
                    <a:cxn ang="0">
                      <a:pos x="642" y="126"/>
                    </a:cxn>
                    <a:cxn ang="0">
                      <a:pos x="682" y="98"/>
                    </a:cxn>
                    <a:cxn ang="0">
                      <a:pos x="706" y="86"/>
                    </a:cxn>
                    <a:cxn ang="0">
                      <a:pos x="762" y="2"/>
                    </a:cxn>
                    <a:cxn ang="0">
                      <a:pos x="798" y="70"/>
                    </a:cxn>
                    <a:cxn ang="0">
                      <a:pos x="798" y="130"/>
                    </a:cxn>
                    <a:cxn ang="0">
                      <a:pos x="790" y="158"/>
                    </a:cxn>
                    <a:cxn ang="0">
                      <a:pos x="766" y="162"/>
                    </a:cxn>
                    <a:cxn ang="0">
                      <a:pos x="762" y="186"/>
                    </a:cxn>
                    <a:cxn ang="0">
                      <a:pos x="802" y="226"/>
                    </a:cxn>
                    <a:cxn ang="0">
                      <a:pos x="786" y="322"/>
                    </a:cxn>
                    <a:cxn ang="0">
                      <a:pos x="830" y="414"/>
                    </a:cxn>
                    <a:cxn ang="0">
                      <a:pos x="854" y="450"/>
                    </a:cxn>
                    <a:cxn ang="0">
                      <a:pos x="830" y="450"/>
                    </a:cxn>
                    <a:cxn ang="0">
                      <a:pos x="746" y="378"/>
                    </a:cxn>
                    <a:cxn ang="0">
                      <a:pos x="678" y="402"/>
                    </a:cxn>
                    <a:cxn ang="0">
                      <a:pos x="590" y="442"/>
                    </a:cxn>
                    <a:cxn ang="0">
                      <a:pos x="642" y="578"/>
                    </a:cxn>
                    <a:cxn ang="0">
                      <a:pos x="710" y="610"/>
                    </a:cxn>
                    <a:cxn ang="0">
                      <a:pos x="738" y="550"/>
                    </a:cxn>
                    <a:cxn ang="0">
                      <a:pos x="774" y="570"/>
                    </a:cxn>
                    <a:cxn ang="0">
                      <a:pos x="766" y="630"/>
                    </a:cxn>
                    <a:cxn ang="0">
                      <a:pos x="802" y="670"/>
                    </a:cxn>
                    <a:cxn ang="0">
                      <a:pos x="838" y="658"/>
                    </a:cxn>
                    <a:cxn ang="0">
                      <a:pos x="922" y="806"/>
                    </a:cxn>
                    <a:cxn ang="0">
                      <a:pos x="942" y="826"/>
                    </a:cxn>
                    <a:cxn ang="0">
                      <a:pos x="874" y="810"/>
                    </a:cxn>
                    <a:cxn ang="0">
                      <a:pos x="830" y="758"/>
                    </a:cxn>
                    <a:cxn ang="0">
                      <a:pos x="778" y="710"/>
                    </a:cxn>
                    <a:cxn ang="0">
                      <a:pos x="702" y="662"/>
                    </a:cxn>
                    <a:cxn ang="0">
                      <a:pos x="614" y="646"/>
                    </a:cxn>
                    <a:cxn ang="0">
                      <a:pos x="506" y="594"/>
                    </a:cxn>
                    <a:cxn ang="0">
                      <a:pos x="462" y="506"/>
                    </a:cxn>
                    <a:cxn ang="0">
                      <a:pos x="430" y="462"/>
                    </a:cxn>
                    <a:cxn ang="0">
                      <a:pos x="382" y="430"/>
                    </a:cxn>
                    <a:cxn ang="0">
                      <a:pos x="342" y="370"/>
                    </a:cxn>
                    <a:cxn ang="0">
                      <a:pos x="354" y="414"/>
                    </a:cxn>
                    <a:cxn ang="0">
                      <a:pos x="418" y="494"/>
                    </a:cxn>
                    <a:cxn ang="0">
                      <a:pos x="422" y="526"/>
                    </a:cxn>
                    <a:cxn ang="0">
                      <a:pos x="394" y="498"/>
                    </a:cxn>
                    <a:cxn ang="0">
                      <a:pos x="354" y="466"/>
                    </a:cxn>
                    <a:cxn ang="0">
                      <a:pos x="314" y="402"/>
                    </a:cxn>
                    <a:cxn ang="0">
                      <a:pos x="266" y="346"/>
                    </a:cxn>
                    <a:cxn ang="0">
                      <a:pos x="210" y="314"/>
                    </a:cxn>
                    <a:cxn ang="0">
                      <a:pos x="154" y="238"/>
                    </a:cxn>
                    <a:cxn ang="0">
                      <a:pos x="66" y="66"/>
                    </a:cxn>
                    <a:cxn ang="0">
                      <a:pos x="34" y="38"/>
                    </a:cxn>
                    <a:cxn ang="0">
                      <a:pos x="46" y="22"/>
                    </a:cxn>
                    <a:cxn ang="0">
                      <a:pos x="102" y="70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/>
                  <a:ahLst/>
                  <a:cxnLst>
                    <a:cxn ang="0">
                      <a:pos x="6" y="28"/>
                    </a:cxn>
                    <a:cxn ang="0">
                      <a:pos x="10" y="48"/>
                    </a:cxn>
                    <a:cxn ang="0">
                      <a:pos x="6" y="28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/>
                  <a:ahLst/>
                  <a:cxnLst>
                    <a:cxn ang="0">
                      <a:pos x="0" y="5"/>
                    </a:cxn>
                    <a:cxn ang="0">
                      <a:pos x="12" y="1"/>
                    </a:cxn>
                    <a:cxn ang="0">
                      <a:pos x="36" y="17"/>
                    </a:cxn>
                    <a:cxn ang="0">
                      <a:pos x="8" y="17"/>
                    </a:cxn>
                    <a:cxn ang="0">
                      <a:pos x="0" y="5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28" y="25"/>
                    </a:cxn>
                    <a:cxn ang="0">
                      <a:pos x="56" y="21"/>
                    </a:cxn>
                    <a:cxn ang="0">
                      <a:pos x="80" y="9"/>
                    </a:cxn>
                    <a:cxn ang="0">
                      <a:pos x="64" y="25"/>
                    </a:cxn>
                    <a:cxn ang="0">
                      <a:pos x="124" y="49"/>
                    </a:cxn>
                    <a:cxn ang="0">
                      <a:pos x="160" y="65"/>
                    </a:cxn>
                    <a:cxn ang="0">
                      <a:pos x="116" y="77"/>
                    </a:cxn>
                    <a:cxn ang="0">
                      <a:pos x="88" y="57"/>
                    </a:cxn>
                    <a:cxn ang="0">
                      <a:pos x="76" y="53"/>
                    </a:cxn>
                    <a:cxn ang="0">
                      <a:pos x="24" y="41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2" y="4"/>
                    </a:cxn>
                    <a:cxn ang="0">
                      <a:pos x="88" y="24"/>
                    </a:cxn>
                    <a:cxn ang="0">
                      <a:pos x="112" y="20"/>
                    </a:cxn>
                    <a:cxn ang="0">
                      <a:pos x="108" y="44"/>
                    </a:cxn>
                    <a:cxn ang="0">
                      <a:pos x="64" y="40"/>
                    </a:cxn>
                    <a:cxn ang="0">
                      <a:pos x="0" y="36"/>
                    </a:cxn>
                    <a:cxn ang="0">
                      <a:pos x="28" y="2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/>
                  <a:ahLst/>
                  <a:cxnLst>
                    <a:cxn ang="0">
                      <a:pos x="17" y="25"/>
                    </a:cxn>
                    <a:cxn ang="0">
                      <a:pos x="37" y="13"/>
                    </a:cxn>
                    <a:cxn ang="0">
                      <a:pos x="17" y="2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/>
                  <a:ahLst/>
                  <a:cxnLst>
                    <a:cxn ang="0">
                      <a:pos x="19" y="32"/>
                    </a:cxn>
                    <a:cxn ang="0">
                      <a:pos x="19" y="0"/>
                    </a:cxn>
                    <a:cxn ang="0">
                      <a:pos x="19" y="32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/>
                  <a:ahLst/>
                  <a:cxnLst>
                    <a:cxn ang="0">
                      <a:pos x="4" y="9"/>
                    </a:cxn>
                    <a:cxn ang="0">
                      <a:pos x="20" y="33"/>
                    </a:cxn>
                    <a:cxn ang="0">
                      <a:pos x="24" y="49"/>
                    </a:cxn>
                    <a:cxn ang="0">
                      <a:pos x="36" y="53"/>
                    </a:cxn>
                    <a:cxn ang="0">
                      <a:pos x="24" y="73"/>
                    </a:cxn>
                    <a:cxn ang="0">
                      <a:pos x="0" y="21"/>
                    </a:cxn>
                    <a:cxn ang="0">
                      <a:pos x="4" y="9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/>
                  <a:ahLst/>
                  <a:cxnLst>
                    <a:cxn ang="0">
                      <a:pos x="220" y="1"/>
                    </a:cxn>
                    <a:cxn ang="0">
                      <a:pos x="231" y="8"/>
                    </a:cxn>
                    <a:cxn ang="0">
                      <a:pos x="235" y="0"/>
                    </a:cxn>
                    <a:cxn ang="0">
                      <a:pos x="265" y="0"/>
                    </a:cxn>
                    <a:cxn ang="0">
                      <a:pos x="287" y="17"/>
                    </a:cxn>
                    <a:cxn ang="0">
                      <a:pos x="319" y="10"/>
                    </a:cxn>
                    <a:cxn ang="0">
                      <a:pos x="314" y="29"/>
                    </a:cxn>
                    <a:cxn ang="0">
                      <a:pos x="298" y="46"/>
                    </a:cxn>
                    <a:cxn ang="0">
                      <a:pos x="295" y="29"/>
                    </a:cxn>
                    <a:cxn ang="0">
                      <a:pos x="287" y="31"/>
                    </a:cxn>
                    <a:cxn ang="0">
                      <a:pos x="279" y="29"/>
                    </a:cxn>
                    <a:cxn ang="0">
                      <a:pos x="263" y="21"/>
                    </a:cxn>
                    <a:cxn ang="0">
                      <a:pos x="228" y="38"/>
                    </a:cxn>
                    <a:cxn ang="0">
                      <a:pos x="201" y="44"/>
                    </a:cxn>
                    <a:cxn ang="0">
                      <a:pos x="212" y="57"/>
                    </a:cxn>
                    <a:cxn ang="0">
                      <a:pos x="188" y="63"/>
                    </a:cxn>
                    <a:cxn ang="0">
                      <a:pos x="169" y="61"/>
                    </a:cxn>
                    <a:cxn ang="0">
                      <a:pos x="177" y="57"/>
                    </a:cxn>
                    <a:cxn ang="0">
                      <a:pos x="171" y="40"/>
                    </a:cxn>
                    <a:cxn ang="0">
                      <a:pos x="169" y="31"/>
                    </a:cxn>
                    <a:cxn ang="0">
                      <a:pos x="158" y="23"/>
                    </a:cxn>
                    <a:cxn ang="0">
                      <a:pos x="142" y="27"/>
                    </a:cxn>
                    <a:cxn ang="0">
                      <a:pos x="134" y="27"/>
                    </a:cxn>
                    <a:cxn ang="0">
                      <a:pos x="123" y="25"/>
                    </a:cxn>
                    <a:cxn ang="0">
                      <a:pos x="83" y="2"/>
                    </a:cxn>
                    <a:cxn ang="0">
                      <a:pos x="59" y="14"/>
                    </a:cxn>
                    <a:cxn ang="0">
                      <a:pos x="1" y="0"/>
                    </a:cxn>
                    <a:cxn ang="0">
                      <a:pos x="220" y="1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/>
                  <a:ahLst/>
                  <a:cxnLst>
                    <a:cxn ang="0">
                      <a:pos x="105" y="31"/>
                    </a:cxn>
                    <a:cxn ang="0">
                      <a:pos x="30" y="1"/>
                    </a:cxn>
                    <a:cxn ang="0">
                      <a:pos x="285" y="0"/>
                    </a:cxn>
                    <a:cxn ang="0">
                      <a:pos x="296" y="14"/>
                    </a:cxn>
                    <a:cxn ang="0">
                      <a:pos x="264" y="16"/>
                    </a:cxn>
                    <a:cxn ang="0">
                      <a:pos x="105" y="3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2" y="29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/>
                  <a:ahLst/>
                  <a:cxnLst>
                    <a:cxn ang="0">
                      <a:pos x="73" y="1"/>
                    </a:cxn>
                    <a:cxn ang="0">
                      <a:pos x="436" y="0"/>
                    </a:cxn>
                    <a:cxn ang="0">
                      <a:pos x="416" y="54"/>
                    </a:cxn>
                    <a:cxn ang="0">
                      <a:pos x="397" y="68"/>
                    </a:cxn>
                    <a:cxn ang="0">
                      <a:pos x="392" y="70"/>
                    </a:cxn>
                    <a:cxn ang="0">
                      <a:pos x="375" y="73"/>
                    </a:cxn>
                    <a:cxn ang="0">
                      <a:pos x="361" y="88"/>
                    </a:cxn>
                    <a:cxn ang="0">
                      <a:pos x="362" y="99"/>
                    </a:cxn>
                    <a:cxn ang="0">
                      <a:pos x="364" y="107"/>
                    </a:cxn>
                    <a:cxn ang="0">
                      <a:pos x="366" y="113"/>
                    </a:cxn>
                    <a:cxn ang="0">
                      <a:pos x="362" y="122"/>
                    </a:cxn>
                    <a:cxn ang="0">
                      <a:pos x="351" y="120"/>
                    </a:cxn>
                    <a:cxn ang="0">
                      <a:pos x="342" y="129"/>
                    </a:cxn>
                    <a:cxn ang="0">
                      <a:pos x="347" y="105"/>
                    </a:cxn>
                    <a:cxn ang="0">
                      <a:pos x="338" y="100"/>
                    </a:cxn>
                    <a:cxn ang="0">
                      <a:pos x="344" y="93"/>
                    </a:cxn>
                    <a:cxn ang="0">
                      <a:pos x="342" y="89"/>
                    </a:cxn>
                    <a:cxn ang="0">
                      <a:pos x="320" y="94"/>
                    </a:cxn>
                    <a:cxn ang="0">
                      <a:pos x="317" y="85"/>
                    </a:cxn>
                    <a:cxn ang="0">
                      <a:pos x="297" y="94"/>
                    </a:cxn>
                    <a:cxn ang="0">
                      <a:pos x="320" y="103"/>
                    </a:cxn>
                    <a:cxn ang="0">
                      <a:pos x="305" y="117"/>
                    </a:cxn>
                    <a:cxn ang="0">
                      <a:pos x="311" y="126"/>
                    </a:cxn>
                    <a:cxn ang="0">
                      <a:pos x="315" y="138"/>
                    </a:cxn>
                    <a:cxn ang="0">
                      <a:pos x="309" y="139"/>
                    </a:cxn>
                    <a:cxn ang="0">
                      <a:pos x="314" y="144"/>
                    </a:cxn>
                    <a:cxn ang="0">
                      <a:pos x="307" y="152"/>
                    </a:cxn>
                    <a:cxn ang="0">
                      <a:pos x="0" y="149"/>
                    </a:cxn>
                    <a:cxn ang="0">
                      <a:pos x="73" y="1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/>
                  <a:ahLst/>
                  <a:cxnLst>
                    <a:cxn ang="0">
                      <a:pos x="5" y="156"/>
                    </a:cxn>
                    <a:cxn ang="0">
                      <a:pos x="15" y="108"/>
                    </a:cxn>
                    <a:cxn ang="0">
                      <a:pos x="17" y="68"/>
                    </a:cxn>
                    <a:cxn ang="0">
                      <a:pos x="11" y="40"/>
                    </a:cxn>
                    <a:cxn ang="0">
                      <a:pos x="17" y="12"/>
                    </a:cxn>
                    <a:cxn ang="0">
                      <a:pos x="21" y="0"/>
                    </a:cxn>
                    <a:cxn ang="0">
                      <a:pos x="31" y="30"/>
                    </a:cxn>
                    <a:cxn ang="0">
                      <a:pos x="47" y="98"/>
                    </a:cxn>
                    <a:cxn ang="0">
                      <a:pos x="31" y="108"/>
                    </a:cxn>
                    <a:cxn ang="0">
                      <a:pos x="23" y="126"/>
                    </a:cxn>
                    <a:cxn ang="0">
                      <a:pos x="21" y="132"/>
                    </a:cxn>
                    <a:cxn ang="0">
                      <a:pos x="27" y="134"/>
                    </a:cxn>
                    <a:cxn ang="0">
                      <a:pos x="31" y="146"/>
                    </a:cxn>
                    <a:cxn ang="0">
                      <a:pos x="13" y="148"/>
                    </a:cxn>
                    <a:cxn ang="0">
                      <a:pos x="7" y="160"/>
                    </a:cxn>
                    <a:cxn ang="0">
                      <a:pos x="3" y="154"/>
                    </a:cxn>
                    <a:cxn ang="0">
                      <a:pos x="5" y="156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/>
                  <a:ahLst/>
                  <a:cxnLst>
                    <a:cxn ang="0">
                      <a:pos x="26" y="61"/>
                    </a:cxn>
                    <a:cxn ang="0">
                      <a:pos x="30" y="43"/>
                    </a:cxn>
                    <a:cxn ang="0">
                      <a:pos x="50" y="33"/>
                    </a:cxn>
                    <a:cxn ang="0">
                      <a:pos x="54" y="45"/>
                    </a:cxn>
                    <a:cxn ang="0">
                      <a:pos x="66" y="49"/>
                    </a:cxn>
                    <a:cxn ang="0">
                      <a:pos x="80" y="55"/>
                    </a:cxn>
                    <a:cxn ang="0">
                      <a:pos x="116" y="33"/>
                    </a:cxn>
                    <a:cxn ang="0">
                      <a:pos x="130" y="17"/>
                    </a:cxn>
                    <a:cxn ang="0">
                      <a:pos x="138" y="11"/>
                    </a:cxn>
                    <a:cxn ang="0">
                      <a:pos x="106" y="49"/>
                    </a:cxn>
                    <a:cxn ang="0">
                      <a:pos x="84" y="67"/>
                    </a:cxn>
                    <a:cxn ang="0">
                      <a:pos x="66" y="81"/>
                    </a:cxn>
                    <a:cxn ang="0">
                      <a:pos x="48" y="103"/>
                    </a:cxn>
                    <a:cxn ang="0">
                      <a:pos x="26" y="89"/>
                    </a:cxn>
                    <a:cxn ang="0">
                      <a:pos x="20" y="87"/>
                    </a:cxn>
                    <a:cxn ang="0">
                      <a:pos x="22" y="97"/>
                    </a:cxn>
                    <a:cxn ang="0">
                      <a:pos x="0" y="97"/>
                    </a:cxn>
                    <a:cxn ang="0">
                      <a:pos x="10" y="79"/>
                    </a:cxn>
                    <a:cxn ang="0">
                      <a:pos x="26" y="61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/>
                  <a:ahLst/>
                  <a:cxnLst>
                    <a:cxn ang="0">
                      <a:pos x="158" y="24"/>
                    </a:cxn>
                    <a:cxn ang="0">
                      <a:pos x="160" y="6"/>
                    </a:cxn>
                    <a:cxn ang="0">
                      <a:pos x="170" y="0"/>
                    </a:cxn>
                    <a:cxn ang="0">
                      <a:pos x="182" y="24"/>
                    </a:cxn>
                    <a:cxn ang="0">
                      <a:pos x="188" y="42"/>
                    </a:cxn>
                    <a:cxn ang="0">
                      <a:pos x="178" y="58"/>
                    </a:cxn>
                    <a:cxn ang="0">
                      <a:pos x="170" y="76"/>
                    </a:cxn>
                    <a:cxn ang="0">
                      <a:pos x="162" y="126"/>
                    </a:cxn>
                    <a:cxn ang="0">
                      <a:pos x="144" y="136"/>
                    </a:cxn>
                    <a:cxn ang="0">
                      <a:pos x="120" y="138"/>
                    </a:cxn>
                    <a:cxn ang="0">
                      <a:pos x="112" y="124"/>
                    </a:cxn>
                    <a:cxn ang="0">
                      <a:pos x="102" y="146"/>
                    </a:cxn>
                    <a:cxn ang="0">
                      <a:pos x="90" y="150"/>
                    </a:cxn>
                    <a:cxn ang="0">
                      <a:pos x="80" y="132"/>
                    </a:cxn>
                    <a:cxn ang="0">
                      <a:pos x="58" y="144"/>
                    </a:cxn>
                    <a:cxn ang="0">
                      <a:pos x="76" y="142"/>
                    </a:cxn>
                    <a:cxn ang="0">
                      <a:pos x="78" y="160"/>
                    </a:cxn>
                    <a:cxn ang="0">
                      <a:pos x="58" y="166"/>
                    </a:cxn>
                    <a:cxn ang="0">
                      <a:pos x="34" y="166"/>
                    </a:cxn>
                    <a:cxn ang="0">
                      <a:pos x="36" y="154"/>
                    </a:cxn>
                    <a:cxn ang="0">
                      <a:pos x="46" y="144"/>
                    </a:cxn>
                    <a:cxn ang="0">
                      <a:pos x="34" y="148"/>
                    </a:cxn>
                    <a:cxn ang="0">
                      <a:pos x="26" y="166"/>
                    </a:cxn>
                    <a:cxn ang="0">
                      <a:pos x="30" y="190"/>
                    </a:cxn>
                    <a:cxn ang="0">
                      <a:pos x="14" y="200"/>
                    </a:cxn>
                    <a:cxn ang="0">
                      <a:pos x="0" y="214"/>
                    </a:cxn>
                    <a:cxn ang="0">
                      <a:pos x="8" y="188"/>
                    </a:cxn>
                    <a:cxn ang="0">
                      <a:pos x="0" y="164"/>
                    </a:cxn>
                    <a:cxn ang="0">
                      <a:pos x="14" y="152"/>
                    </a:cxn>
                    <a:cxn ang="0">
                      <a:pos x="32" y="134"/>
                    </a:cxn>
                    <a:cxn ang="0">
                      <a:pos x="44" y="118"/>
                    </a:cxn>
                    <a:cxn ang="0">
                      <a:pos x="72" y="116"/>
                    </a:cxn>
                    <a:cxn ang="0">
                      <a:pos x="84" y="112"/>
                    </a:cxn>
                    <a:cxn ang="0">
                      <a:pos x="114" y="78"/>
                    </a:cxn>
                    <a:cxn ang="0">
                      <a:pos x="120" y="92"/>
                    </a:cxn>
                    <a:cxn ang="0">
                      <a:pos x="132" y="76"/>
                    </a:cxn>
                    <a:cxn ang="0">
                      <a:pos x="150" y="54"/>
                    </a:cxn>
                    <a:cxn ang="0">
                      <a:pos x="154" y="42"/>
                    </a:cxn>
                    <a:cxn ang="0">
                      <a:pos x="148" y="38"/>
                    </a:cxn>
                    <a:cxn ang="0">
                      <a:pos x="152" y="32"/>
                    </a:cxn>
                    <a:cxn ang="0">
                      <a:pos x="158" y="24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/>
                  <a:ahLst/>
                  <a:cxnLst>
                    <a:cxn ang="0">
                      <a:pos x="0" y="9"/>
                    </a:cxn>
                    <a:cxn ang="0">
                      <a:pos x="4" y="13"/>
                    </a:cxn>
                    <a:cxn ang="0">
                      <a:pos x="0" y="9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/>
                  <a:ahLst/>
                  <a:cxnLst>
                    <a:cxn ang="0">
                      <a:pos x="812" y="26"/>
                    </a:cxn>
                    <a:cxn ang="0">
                      <a:pos x="778" y="78"/>
                    </a:cxn>
                    <a:cxn ang="0">
                      <a:pos x="748" y="122"/>
                    </a:cxn>
                    <a:cxn ang="0">
                      <a:pos x="722" y="142"/>
                    </a:cxn>
                    <a:cxn ang="0">
                      <a:pos x="634" y="180"/>
                    </a:cxn>
                    <a:cxn ang="0">
                      <a:pos x="632" y="210"/>
                    </a:cxn>
                    <a:cxn ang="0">
                      <a:pos x="604" y="230"/>
                    </a:cxn>
                    <a:cxn ang="0">
                      <a:pos x="620" y="178"/>
                    </a:cxn>
                    <a:cxn ang="0">
                      <a:pos x="576" y="188"/>
                    </a:cxn>
                    <a:cxn ang="0">
                      <a:pos x="556" y="218"/>
                    </a:cxn>
                    <a:cxn ang="0">
                      <a:pos x="596" y="280"/>
                    </a:cxn>
                    <a:cxn ang="0">
                      <a:pos x="594" y="368"/>
                    </a:cxn>
                    <a:cxn ang="0">
                      <a:pos x="542" y="406"/>
                    </a:cxn>
                    <a:cxn ang="0">
                      <a:pos x="522" y="386"/>
                    </a:cxn>
                    <a:cxn ang="0">
                      <a:pos x="482" y="348"/>
                    </a:cxn>
                    <a:cxn ang="0">
                      <a:pos x="462" y="348"/>
                    </a:cxn>
                    <a:cxn ang="0">
                      <a:pos x="450" y="394"/>
                    </a:cxn>
                    <a:cxn ang="0">
                      <a:pos x="500" y="464"/>
                    </a:cxn>
                    <a:cxn ang="0">
                      <a:pos x="510" y="524"/>
                    </a:cxn>
                    <a:cxn ang="0">
                      <a:pos x="526" y="560"/>
                    </a:cxn>
                    <a:cxn ang="0">
                      <a:pos x="492" y="544"/>
                    </a:cxn>
                    <a:cxn ang="0">
                      <a:pos x="470" y="518"/>
                    </a:cxn>
                    <a:cxn ang="0">
                      <a:pos x="422" y="424"/>
                    </a:cxn>
                    <a:cxn ang="0">
                      <a:pos x="426" y="310"/>
                    </a:cxn>
                    <a:cxn ang="0">
                      <a:pos x="422" y="268"/>
                    </a:cxn>
                    <a:cxn ang="0">
                      <a:pos x="412" y="276"/>
                    </a:cxn>
                    <a:cxn ang="0">
                      <a:pos x="386" y="266"/>
                    </a:cxn>
                    <a:cxn ang="0">
                      <a:pos x="360" y="170"/>
                    </a:cxn>
                    <a:cxn ang="0">
                      <a:pos x="330" y="166"/>
                    </a:cxn>
                    <a:cxn ang="0">
                      <a:pos x="288" y="172"/>
                    </a:cxn>
                    <a:cxn ang="0">
                      <a:pos x="242" y="232"/>
                    </a:cxn>
                    <a:cxn ang="0">
                      <a:pos x="196" y="268"/>
                    </a:cxn>
                    <a:cxn ang="0">
                      <a:pos x="184" y="274"/>
                    </a:cxn>
                    <a:cxn ang="0">
                      <a:pos x="160" y="328"/>
                    </a:cxn>
                    <a:cxn ang="0">
                      <a:pos x="152" y="354"/>
                    </a:cxn>
                    <a:cxn ang="0">
                      <a:pos x="128" y="404"/>
                    </a:cxn>
                    <a:cxn ang="0">
                      <a:pos x="94" y="392"/>
                    </a:cxn>
                    <a:cxn ang="0">
                      <a:pos x="66" y="258"/>
                    </a:cxn>
                    <a:cxn ang="0">
                      <a:pos x="72" y="156"/>
                    </a:cxn>
                    <a:cxn ang="0">
                      <a:pos x="44" y="180"/>
                    </a:cxn>
                    <a:cxn ang="0">
                      <a:pos x="20" y="150"/>
                    </a:cxn>
                    <a:cxn ang="0">
                      <a:pos x="24" y="138"/>
                    </a:cxn>
                    <a:cxn ang="0">
                      <a:pos x="0" y="92"/>
                    </a:cxn>
                    <a:cxn ang="0">
                      <a:pos x="798" y="6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/>
                  <a:ahLst/>
                  <a:cxnLst>
                    <a:cxn ang="0">
                      <a:pos x="7" y="11"/>
                    </a:cxn>
                    <a:cxn ang="0">
                      <a:pos x="17" y="3"/>
                    </a:cxn>
                    <a:cxn ang="0">
                      <a:pos x="37" y="33"/>
                    </a:cxn>
                    <a:cxn ang="0">
                      <a:pos x="19" y="85"/>
                    </a:cxn>
                    <a:cxn ang="0">
                      <a:pos x="1" y="69"/>
                    </a:cxn>
                    <a:cxn ang="0">
                      <a:pos x="7" y="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/>
                  <a:ahLst/>
                  <a:cxnLst>
                    <a:cxn ang="0">
                      <a:pos x="13" y="28"/>
                    </a:cxn>
                    <a:cxn ang="0">
                      <a:pos x="29" y="2"/>
                    </a:cxn>
                    <a:cxn ang="0">
                      <a:pos x="43" y="4"/>
                    </a:cxn>
                    <a:cxn ang="0">
                      <a:pos x="39" y="26"/>
                    </a:cxn>
                    <a:cxn ang="0">
                      <a:pos x="13" y="74"/>
                    </a:cxn>
                    <a:cxn ang="0">
                      <a:pos x="7" y="60"/>
                    </a:cxn>
                    <a:cxn ang="0">
                      <a:pos x="3" y="36"/>
                    </a:cxn>
                    <a:cxn ang="0">
                      <a:pos x="13" y="28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/>
                  <a:ahLst/>
                  <a:cxnLst>
                    <a:cxn ang="0">
                      <a:pos x="7" y="16"/>
                    </a:cxn>
                    <a:cxn ang="0">
                      <a:pos x="5" y="30"/>
                    </a:cxn>
                    <a:cxn ang="0">
                      <a:pos x="7" y="16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/>
                  <a:ahLst/>
                  <a:cxnLst>
                    <a:cxn ang="0">
                      <a:pos x="481" y="464"/>
                    </a:cxn>
                    <a:cxn ang="0">
                      <a:pos x="486" y="451"/>
                    </a:cxn>
                    <a:cxn ang="0">
                      <a:pos x="500" y="413"/>
                    </a:cxn>
                    <a:cxn ang="0">
                      <a:pos x="309" y="287"/>
                    </a:cxn>
                    <a:cxn ang="0">
                      <a:pos x="282" y="346"/>
                    </a:cxn>
                    <a:cxn ang="0">
                      <a:pos x="303" y="556"/>
                    </a:cxn>
                    <a:cxn ang="0">
                      <a:pos x="282" y="494"/>
                    </a:cxn>
                    <a:cxn ang="0">
                      <a:pos x="242" y="439"/>
                    </a:cxn>
                    <a:cxn ang="0">
                      <a:pos x="245" y="413"/>
                    </a:cxn>
                    <a:cxn ang="0">
                      <a:pos x="247" y="394"/>
                    </a:cxn>
                    <a:cxn ang="0">
                      <a:pos x="220" y="375"/>
                    </a:cxn>
                    <a:cxn ang="0">
                      <a:pos x="194" y="346"/>
                    </a:cxn>
                    <a:cxn ang="0">
                      <a:pos x="148" y="354"/>
                    </a:cxn>
                    <a:cxn ang="0">
                      <a:pos x="126" y="365"/>
                    </a:cxn>
                    <a:cxn ang="0">
                      <a:pos x="78" y="365"/>
                    </a:cxn>
                    <a:cxn ang="0">
                      <a:pos x="22" y="312"/>
                    </a:cxn>
                    <a:cxn ang="0">
                      <a:pos x="11" y="295"/>
                    </a:cxn>
                    <a:cxn ang="0">
                      <a:pos x="0" y="264"/>
                    </a:cxn>
                    <a:cxn ang="0">
                      <a:pos x="24" y="213"/>
                    </a:cxn>
                    <a:cxn ang="0">
                      <a:pos x="32" y="181"/>
                    </a:cxn>
                    <a:cxn ang="0">
                      <a:pos x="51" y="143"/>
                    </a:cxn>
                    <a:cxn ang="0">
                      <a:pos x="81" y="116"/>
                    </a:cxn>
                    <a:cxn ang="0">
                      <a:pos x="167" y="67"/>
                    </a:cxn>
                    <a:cxn ang="0">
                      <a:pos x="220" y="30"/>
                    </a:cxn>
                    <a:cxn ang="0">
                      <a:pos x="258" y="6"/>
                    </a:cxn>
                    <a:cxn ang="0">
                      <a:pos x="363" y="2"/>
                    </a:cxn>
                    <a:cxn ang="0">
                      <a:pos x="398" y="0"/>
                    </a:cxn>
                    <a:cxn ang="0">
                      <a:pos x="384" y="34"/>
                    </a:cxn>
                    <a:cxn ang="0">
                      <a:pos x="443" y="84"/>
                    </a:cxn>
                    <a:cxn ang="0">
                      <a:pos x="497" y="74"/>
                    </a:cxn>
                    <a:cxn ang="0">
                      <a:pos x="529" y="82"/>
                    </a:cxn>
                    <a:cxn ang="0">
                      <a:pos x="559" y="97"/>
                    </a:cxn>
                    <a:cxn ang="0">
                      <a:pos x="572" y="188"/>
                    </a:cxn>
                    <a:cxn ang="0">
                      <a:pos x="572" y="240"/>
                    </a:cxn>
                    <a:cxn ang="0">
                      <a:pos x="599" y="283"/>
                    </a:cxn>
                    <a:cxn ang="0">
                      <a:pos x="645" y="300"/>
                    </a:cxn>
                    <a:cxn ang="0">
                      <a:pos x="680" y="295"/>
                    </a:cxn>
                    <a:cxn ang="0">
                      <a:pos x="664" y="340"/>
                    </a:cxn>
                    <a:cxn ang="0">
                      <a:pos x="599" y="407"/>
                    </a:cxn>
                    <a:cxn ang="0">
                      <a:pos x="548" y="485"/>
                    </a:cxn>
                    <a:cxn ang="0">
                      <a:pos x="556" y="508"/>
                    </a:cxn>
                    <a:cxn ang="0">
                      <a:pos x="435" y="556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/>
                  <a:ahLst/>
                  <a:cxnLst>
                    <a:cxn ang="0">
                      <a:pos x="243" y="347"/>
                    </a:cxn>
                    <a:cxn ang="0">
                      <a:pos x="233" y="301"/>
                    </a:cxn>
                    <a:cxn ang="0">
                      <a:pos x="217" y="288"/>
                    </a:cxn>
                    <a:cxn ang="0">
                      <a:pos x="215" y="269"/>
                    </a:cxn>
                    <a:cxn ang="0">
                      <a:pos x="209" y="254"/>
                    </a:cxn>
                    <a:cxn ang="0">
                      <a:pos x="209" y="229"/>
                    </a:cxn>
                    <a:cxn ang="0">
                      <a:pos x="207" y="214"/>
                    </a:cxn>
                    <a:cxn ang="0">
                      <a:pos x="228" y="202"/>
                    </a:cxn>
                    <a:cxn ang="0">
                      <a:pos x="257" y="197"/>
                    </a:cxn>
                    <a:cxn ang="0">
                      <a:pos x="257" y="136"/>
                    </a:cxn>
                    <a:cxn ang="0">
                      <a:pos x="54" y="96"/>
                    </a:cxn>
                    <a:cxn ang="0">
                      <a:pos x="32" y="98"/>
                    </a:cxn>
                    <a:cxn ang="0">
                      <a:pos x="16" y="102"/>
                    </a:cxn>
                    <a:cxn ang="0">
                      <a:pos x="0" y="149"/>
                    </a:cxn>
                    <a:cxn ang="0">
                      <a:pos x="93" y="346"/>
                    </a:cxn>
                    <a:cxn ang="0">
                      <a:pos x="243" y="347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/>
                  <a:ahLst/>
                  <a:cxnLst>
                    <a:cxn ang="0">
                      <a:pos x="7" y="25"/>
                    </a:cxn>
                    <a:cxn ang="0">
                      <a:pos x="19" y="21"/>
                    </a:cxn>
                    <a:cxn ang="0">
                      <a:pos x="7" y="2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/>
                  <a:ahLst/>
                  <a:cxnLst>
                    <a:cxn ang="0">
                      <a:pos x="12" y="12"/>
                    </a:cxn>
                    <a:cxn ang="0">
                      <a:pos x="16" y="0"/>
                    </a:cxn>
                    <a:cxn ang="0">
                      <a:pos x="20" y="12"/>
                    </a:cxn>
                    <a:cxn ang="0">
                      <a:pos x="8" y="20"/>
                    </a:cxn>
                    <a:cxn ang="0">
                      <a:pos x="12" y="12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/>
                  <a:ahLst/>
                  <a:cxnLst>
                    <a:cxn ang="0">
                      <a:pos x="24" y="18"/>
                    </a:cxn>
                    <a:cxn ang="0">
                      <a:pos x="32" y="6"/>
                    </a:cxn>
                    <a:cxn ang="0">
                      <a:pos x="36" y="30"/>
                    </a:cxn>
                    <a:cxn ang="0">
                      <a:pos x="24" y="18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/>
                  <a:ahLst/>
                  <a:cxnLst>
                    <a:cxn ang="0">
                      <a:pos x="473" y="464"/>
                    </a:cxn>
                    <a:cxn ang="0">
                      <a:pos x="393" y="452"/>
                    </a:cxn>
                    <a:cxn ang="0">
                      <a:pos x="325" y="412"/>
                    </a:cxn>
                    <a:cxn ang="0">
                      <a:pos x="265" y="400"/>
                    </a:cxn>
                    <a:cxn ang="0">
                      <a:pos x="237" y="416"/>
                    </a:cxn>
                    <a:cxn ang="0">
                      <a:pos x="261" y="428"/>
                    </a:cxn>
                    <a:cxn ang="0">
                      <a:pos x="293" y="468"/>
                    </a:cxn>
                    <a:cxn ang="0">
                      <a:pos x="321" y="476"/>
                    </a:cxn>
                    <a:cxn ang="0">
                      <a:pos x="333" y="536"/>
                    </a:cxn>
                    <a:cxn ang="0">
                      <a:pos x="313" y="552"/>
                    </a:cxn>
                    <a:cxn ang="0">
                      <a:pos x="261" y="616"/>
                    </a:cxn>
                    <a:cxn ang="0">
                      <a:pos x="225" y="628"/>
                    </a:cxn>
                    <a:cxn ang="0">
                      <a:pos x="97" y="696"/>
                    </a:cxn>
                    <a:cxn ang="0">
                      <a:pos x="77" y="616"/>
                    </a:cxn>
                    <a:cxn ang="0">
                      <a:pos x="45" y="524"/>
                    </a:cxn>
                    <a:cxn ang="0">
                      <a:pos x="33" y="448"/>
                    </a:cxn>
                    <a:cxn ang="0">
                      <a:pos x="53" y="344"/>
                    </a:cxn>
                    <a:cxn ang="0">
                      <a:pos x="17" y="392"/>
                    </a:cxn>
                    <a:cxn ang="0">
                      <a:pos x="81" y="280"/>
                    </a:cxn>
                    <a:cxn ang="0">
                      <a:pos x="113" y="204"/>
                    </a:cxn>
                    <a:cxn ang="0">
                      <a:pos x="37" y="204"/>
                    </a:cxn>
                    <a:cxn ang="0">
                      <a:pos x="1" y="196"/>
                    </a:cxn>
                    <a:cxn ang="0">
                      <a:pos x="25" y="140"/>
                    </a:cxn>
                    <a:cxn ang="0">
                      <a:pos x="97" y="112"/>
                    </a:cxn>
                    <a:cxn ang="0">
                      <a:pos x="221" y="124"/>
                    </a:cxn>
                    <a:cxn ang="0">
                      <a:pos x="229" y="64"/>
                    </a:cxn>
                    <a:cxn ang="0">
                      <a:pos x="261" y="0"/>
                    </a:cxn>
                    <a:cxn ang="0">
                      <a:pos x="357" y="44"/>
                    </a:cxn>
                    <a:cxn ang="0">
                      <a:pos x="329" y="88"/>
                    </a:cxn>
                    <a:cxn ang="0">
                      <a:pos x="301" y="176"/>
                    </a:cxn>
                    <a:cxn ang="0">
                      <a:pos x="361" y="192"/>
                    </a:cxn>
                    <a:cxn ang="0">
                      <a:pos x="373" y="136"/>
                    </a:cxn>
                    <a:cxn ang="0">
                      <a:pos x="417" y="92"/>
                    </a:cxn>
                    <a:cxn ang="0">
                      <a:pos x="497" y="88"/>
                    </a:cxn>
                    <a:cxn ang="0">
                      <a:pos x="529" y="52"/>
                    </a:cxn>
                    <a:cxn ang="0">
                      <a:pos x="541" y="460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/>
                  <a:ahLst/>
                  <a:cxnLst>
                    <a:cxn ang="0">
                      <a:pos x="825" y="0"/>
                    </a:cxn>
                    <a:cxn ang="0">
                      <a:pos x="143" y="29"/>
                    </a:cxn>
                    <a:cxn ang="0">
                      <a:pos x="91" y="42"/>
                    </a:cxn>
                    <a:cxn ang="0">
                      <a:pos x="62" y="42"/>
                    </a:cxn>
                    <a:cxn ang="0">
                      <a:pos x="22" y="77"/>
                    </a:cxn>
                    <a:cxn ang="0">
                      <a:pos x="0" y="105"/>
                    </a:cxn>
                    <a:cxn ang="0">
                      <a:pos x="59" y="115"/>
                    </a:cxn>
                    <a:cxn ang="0">
                      <a:pos x="97" y="96"/>
                    </a:cxn>
                    <a:cxn ang="0">
                      <a:pos x="108" y="84"/>
                    </a:cxn>
                    <a:cxn ang="0">
                      <a:pos x="167" y="52"/>
                    </a:cxn>
                    <a:cxn ang="0">
                      <a:pos x="215" y="46"/>
                    </a:cxn>
                    <a:cxn ang="0">
                      <a:pos x="237" y="94"/>
                    </a:cxn>
                    <a:cxn ang="0">
                      <a:pos x="188" y="109"/>
                    </a:cxn>
                    <a:cxn ang="0">
                      <a:pos x="231" y="113"/>
                    </a:cxn>
                    <a:cxn ang="0">
                      <a:pos x="250" y="90"/>
                    </a:cxn>
                    <a:cxn ang="0">
                      <a:pos x="266" y="92"/>
                    </a:cxn>
                    <a:cxn ang="0">
                      <a:pos x="253" y="54"/>
                    </a:cxn>
                    <a:cxn ang="0">
                      <a:pos x="266" y="44"/>
                    </a:cxn>
                    <a:cxn ang="0">
                      <a:pos x="277" y="88"/>
                    </a:cxn>
                    <a:cxn ang="0">
                      <a:pos x="266" y="113"/>
                    </a:cxn>
                    <a:cxn ang="0">
                      <a:pos x="296" y="130"/>
                    </a:cxn>
                    <a:cxn ang="0">
                      <a:pos x="299" y="92"/>
                    </a:cxn>
                    <a:cxn ang="0">
                      <a:pos x="331" y="103"/>
                    </a:cxn>
                    <a:cxn ang="0">
                      <a:pos x="382" y="73"/>
                    </a:cxn>
                    <a:cxn ang="0">
                      <a:pos x="409" y="50"/>
                    </a:cxn>
                    <a:cxn ang="0">
                      <a:pos x="439" y="56"/>
                    </a:cxn>
                    <a:cxn ang="0">
                      <a:pos x="455" y="50"/>
                    </a:cxn>
                    <a:cxn ang="0">
                      <a:pos x="431" y="44"/>
                    </a:cxn>
                    <a:cxn ang="0">
                      <a:pos x="474" y="35"/>
                    </a:cxn>
                    <a:cxn ang="0">
                      <a:pos x="544" y="54"/>
                    </a:cxn>
                    <a:cxn ang="0">
                      <a:pos x="581" y="42"/>
                    </a:cxn>
                    <a:cxn ang="0">
                      <a:pos x="584" y="63"/>
                    </a:cxn>
                    <a:cxn ang="0">
                      <a:pos x="568" y="101"/>
                    </a:cxn>
                    <a:cxn ang="0">
                      <a:pos x="611" y="88"/>
                    </a:cxn>
                    <a:cxn ang="0">
                      <a:pos x="624" y="80"/>
                    </a:cxn>
                    <a:cxn ang="0">
                      <a:pos x="648" y="61"/>
                    </a:cxn>
                    <a:cxn ang="0">
                      <a:pos x="794" y="84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/>
                  <a:ahLst/>
                  <a:cxnLst>
                    <a:cxn ang="0">
                      <a:pos x="3" y="28"/>
                    </a:cxn>
                    <a:cxn ang="0">
                      <a:pos x="31" y="0"/>
                    </a:cxn>
                    <a:cxn ang="0">
                      <a:pos x="19" y="24"/>
                    </a:cxn>
                    <a:cxn ang="0">
                      <a:pos x="3" y="28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/>
                  <a:ahLst/>
                  <a:cxnLst>
                    <a:cxn ang="0">
                      <a:pos x="6" y="32"/>
                    </a:cxn>
                    <a:cxn ang="0">
                      <a:pos x="22" y="0"/>
                    </a:cxn>
                    <a:cxn ang="0">
                      <a:pos x="38" y="4"/>
                    </a:cxn>
                    <a:cxn ang="0">
                      <a:pos x="6" y="32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/>
                  <a:ahLst/>
                  <a:cxnLst>
                    <a:cxn ang="0">
                      <a:pos x="37" y="18"/>
                    </a:cxn>
                    <a:cxn ang="0">
                      <a:pos x="25" y="2"/>
                    </a:cxn>
                    <a:cxn ang="0">
                      <a:pos x="37" y="18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/>
                  <a:ahLst/>
                  <a:cxnLst>
                    <a:cxn ang="0">
                      <a:pos x="0" y="21"/>
                    </a:cxn>
                    <a:cxn ang="0">
                      <a:pos x="12" y="9"/>
                    </a:cxn>
                    <a:cxn ang="0">
                      <a:pos x="0" y="21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/>
                  <a:ahLst/>
                  <a:cxnLst>
                    <a:cxn ang="0">
                      <a:pos x="7" y="22"/>
                    </a:cxn>
                    <a:cxn ang="0">
                      <a:pos x="31" y="10"/>
                    </a:cxn>
                    <a:cxn ang="0">
                      <a:pos x="7" y="22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1228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1229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D2198-11E7-41BF-A915-DA3ECD0D31BF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04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66719-028D-4485-9F60-43ED5A4FB1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CF202-5288-4276-BA07-7E1FDC2F6C6E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F466E-0D7D-4519-AC0E-0AC5926EF5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3307B-D16F-4BAE-8A75-3C4243F5703C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8A19D-486D-47CB-B656-651D8748D4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E647E-0BD8-49E5-A069-7E5AD4621BEA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29BE9-4C10-4D9E-92D7-449AFFDD3B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06C1C-FEA0-4413-B537-6AC201D771F6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99CCF-8B0F-45AF-A896-844ADA8575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DD29F-9485-4898-84D4-11ED41B4417F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6B412-C935-4D28-A693-4908B4BD78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5427F-A324-4F8F-B001-B68EEB9AB6A9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5E593-BAD1-48E6-A82F-EB0607D8884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F4F16-1816-4A2E-9214-EE8296A49F99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18A49-FF79-4C31-958F-CE1216BD73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711AE-EC11-41CC-8FB6-9559C97AB9BE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9DE5F-6B21-4A67-A134-BEA6D0724E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359EC-DDF6-473E-8DC3-0F5F8158FD7A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78C1E-11F3-4B4D-81A7-7A21C03ED9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95ABB-9DB0-4FB4-95AB-13CF757EC56C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CA387-B667-40FD-B50B-4B83682547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52630366-E940-43A1-AEC7-12DEFD9EC632}" type="datetime1">
              <a:rPr lang="zh-CN" altLang="en-US"/>
              <a:pPr>
                <a:defRPr/>
              </a:pPr>
              <a:t>2023/06/09</a:t>
            </a:fld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A960CA31-E315-4CEF-B49F-CA22EB8F52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8440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90121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/>
                <a:ahLst/>
                <a:cxnLst>
                  <a:cxn ang="0">
                    <a:pos x="4848" y="48"/>
                  </a:cxn>
                  <a:cxn ang="0">
                    <a:pos x="4848" y="432"/>
                  </a:cxn>
                  <a:cxn ang="0">
                    <a:pos x="0" y="432"/>
                  </a:cxn>
                  <a:cxn ang="0">
                    <a:pos x="0" y="0"/>
                  </a:cxn>
                  <a:cxn ang="0">
                    <a:pos x="4848" y="0"/>
                  </a:cxn>
                  <a:cxn ang="0">
                    <a:pos x="4848" y="48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lang="zh-CN" altLang="en-US"/>
              </a:p>
            </p:txBody>
          </p:sp>
          <p:grpSp>
            <p:nvGrpSpPr>
              <p:cNvPr id="18443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8492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90124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/>
                    <a:ahLst/>
                    <a:cxnLst>
                      <a:cxn ang="0">
                        <a:pos x="5" y="11"/>
                      </a:cxn>
                      <a:cxn ang="0">
                        <a:pos x="15" y="5"/>
                      </a:cxn>
                      <a:cxn ang="0">
                        <a:pos x="13" y="17"/>
                      </a:cxn>
                      <a:cxn ang="0">
                        <a:pos x="5" y="11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25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/>
                    <a:ahLst/>
                    <a:cxnLst>
                      <a:cxn ang="0">
                        <a:pos x="3" y="13"/>
                      </a:cxn>
                      <a:cxn ang="0">
                        <a:pos x="11" y="3"/>
                      </a:cxn>
                      <a:cxn ang="0">
                        <a:pos x="7" y="19"/>
                      </a:cxn>
                      <a:cxn ang="0">
                        <a:pos x="3" y="13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26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/>
                    <a:ahLst/>
                    <a:cxnLst>
                      <a:cxn ang="0">
                        <a:pos x="16" y="33"/>
                      </a:cxn>
                      <a:cxn ang="0">
                        <a:pos x="8" y="21"/>
                      </a:cxn>
                      <a:cxn ang="0">
                        <a:pos x="0" y="9"/>
                      </a:cxn>
                      <a:cxn ang="0">
                        <a:pos x="16" y="3"/>
                      </a:cxn>
                      <a:cxn ang="0">
                        <a:pos x="30" y="23"/>
                      </a:cxn>
                      <a:cxn ang="0">
                        <a:pos x="28" y="31"/>
                      </a:cxn>
                      <a:cxn ang="0">
                        <a:pos x="16" y="3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27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/>
                    <a:ahLst/>
                    <a:cxnLst>
                      <a:cxn ang="0">
                        <a:pos x="15" y="16"/>
                      </a:cxn>
                      <a:cxn ang="0">
                        <a:pos x="3" y="8"/>
                      </a:cxn>
                      <a:cxn ang="0">
                        <a:pos x="15" y="0"/>
                      </a:cxn>
                      <a:cxn ang="0">
                        <a:pos x="15" y="16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28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/>
                    <a:ahLst/>
                    <a:cxnLst>
                      <a:cxn ang="0">
                        <a:pos x="14" y="24"/>
                      </a:cxn>
                      <a:cxn ang="0">
                        <a:pos x="30" y="4"/>
                      </a:cxn>
                      <a:cxn ang="0">
                        <a:pos x="42" y="0"/>
                      </a:cxn>
                      <a:cxn ang="0">
                        <a:pos x="58" y="12"/>
                      </a:cxn>
                      <a:cxn ang="0">
                        <a:pos x="32" y="26"/>
                      </a:cxn>
                      <a:cxn ang="0">
                        <a:pos x="12" y="46"/>
                      </a:cxn>
                      <a:cxn ang="0">
                        <a:pos x="8" y="20"/>
                      </a:cxn>
                      <a:cxn ang="0">
                        <a:pos x="12" y="14"/>
                      </a:cxn>
                      <a:cxn ang="0">
                        <a:pos x="14" y="24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29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18" y="25"/>
                      </a:cxn>
                      <a:cxn ang="0">
                        <a:pos x="52" y="1"/>
                      </a:cxn>
                      <a:cxn ang="0">
                        <a:pos x="64" y="3"/>
                      </a:cxn>
                      <a:cxn ang="0">
                        <a:pos x="50" y="19"/>
                      </a:cxn>
                      <a:cxn ang="0">
                        <a:pos x="28" y="33"/>
                      </a:cxn>
                      <a:cxn ang="0">
                        <a:pos x="22" y="47"/>
                      </a:cxn>
                      <a:cxn ang="0">
                        <a:pos x="16" y="45"/>
                      </a:cxn>
                      <a:cxn ang="0">
                        <a:pos x="12" y="39"/>
                      </a:cxn>
                      <a:cxn ang="0">
                        <a:pos x="0" y="35"/>
                      </a:cxn>
                      <a:cxn ang="0">
                        <a:pos x="0" y="3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0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/>
                    <a:ahLst/>
                    <a:cxnLst>
                      <a:cxn ang="0">
                        <a:pos x="10" y="4"/>
                      </a:cxn>
                      <a:cxn ang="0">
                        <a:pos x="36" y="18"/>
                      </a:cxn>
                      <a:cxn ang="0">
                        <a:pos x="46" y="30"/>
                      </a:cxn>
                      <a:cxn ang="0">
                        <a:pos x="76" y="52"/>
                      </a:cxn>
                      <a:cxn ang="0">
                        <a:pos x="92" y="66"/>
                      </a:cxn>
                      <a:cxn ang="0">
                        <a:pos x="122" y="98"/>
                      </a:cxn>
                      <a:cxn ang="0">
                        <a:pos x="136" y="128"/>
                      </a:cxn>
                      <a:cxn ang="0">
                        <a:pos x="148" y="132"/>
                      </a:cxn>
                      <a:cxn ang="0">
                        <a:pos x="154" y="150"/>
                      </a:cxn>
                      <a:cxn ang="0">
                        <a:pos x="176" y="152"/>
                      </a:cxn>
                      <a:cxn ang="0">
                        <a:pos x="170" y="196"/>
                      </a:cxn>
                      <a:cxn ang="0">
                        <a:pos x="180" y="224"/>
                      </a:cxn>
                      <a:cxn ang="0">
                        <a:pos x="198" y="232"/>
                      </a:cxn>
                      <a:cxn ang="0">
                        <a:pos x="216" y="234"/>
                      </a:cxn>
                      <a:cxn ang="0">
                        <a:pos x="236" y="242"/>
                      </a:cxn>
                      <a:cxn ang="0">
                        <a:pos x="254" y="236"/>
                      </a:cxn>
                      <a:cxn ang="0">
                        <a:pos x="272" y="248"/>
                      </a:cxn>
                      <a:cxn ang="0">
                        <a:pos x="296" y="256"/>
                      </a:cxn>
                      <a:cxn ang="0">
                        <a:pos x="314" y="264"/>
                      </a:cxn>
                      <a:cxn ang="0">
                        <a:pos x="352" y="266"/>
                      </a:cxn>
                      <a:cxn ang="0">
                        <a:pos x="342" y="274"/>
                      </a:cxn>
                      <a:cxn ang="0">
                        <a:pos x="322" y="272"/>
                      </a:cxn>
                      <a:cxn ang="0">
                        <a:pos x="300" y="270"/>
                      </a:cxn>
                      <a:cxn ang="0">
                        <a:pos x="288" y="266"/>
                      </a:cxn>
                      <a:cxn ang="0">
                        <a:pos x="252" y="264"/>
                      </a:cxn>
                      <a:cxn ang="0">
                        <a:pos x="234" y="260"/>
                      </a:cxn>
                      <a:cxn ang="0">
                        <a:pos x="172" y="242"/>
                      </a:cxn>
                      <a:cxn ang="0">
                        <a:pos x="160" y="216"/>
                      </a:cxn>
                      <a:cxn ang="0">
                        <a:pos x="126" y="200"/>
                      </a:cxn>
                      <a:cxn ang="0">
                        <a:pos x="108" y="186"/>
                      </a:cxn>
                      <a:cxn ang="0">
                        <a:pos x="94" y="158"/>
                      </a:cxn>
                      <a:cxn ang="0">
                        <a:pos x="68" y="108"/>
                      </a:cxn>
                      <a:cxn ang="0">
                        <a:pos x="64" y="102"/>
                      </a:cxn>
                      <a:cxn ang="0">
                        <a:pos x="58" y="100"/>
                      </a:cxn>
                      <a:cxn ang="0">
                        <a:pos x="54" y="88"/>
                      </a:cxn>
                      <a:cxn ang="0">
                        <a:pos x="38" y="58"/>
                      </a:cxn>
                      <a:cxn ang="0">
                        <a:pos x="20" y="40"/>
                      </a:cxn>
                      <a:cxn ang="0">
                        <a:pos x="4" y="22"/>
                      </a:cxn>
                      <a:cxn ang="0">
                        <a:pos x="10" y="2"/>
                      </a:cxn>
                      <a:cxn ang="0">
                        <a:pos x="10" y="4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1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/>
                    <a:ahLst/>
                    <a:cxnLst>
                      <a:cxn ang="0">
                        <a:pos x="54" y="66"/>
                      </a:cxn>
                      <a:cxn ang="0">
                        <a:pos x="66" y="58"/>
                      </a:cxn>
                      <a:cxn ang="0">
                        <a:pos x="68" y="52"/>
                      </a:cxn>
                      <a:cxn ang="0">
                        <a:pos x="80" y="44"/>
                      </a:cxn>
                      <a:cxn ang="0">
                        <a:pos x="106" y="22"/>
                      </a:cxn>
                      <a:cxn ang="0">
                        <a:pos x="112" y="4"/>
                      </a:cxn>
                      <a:cxn ang="0">
                        <a:pos x="124" y="0"/>
                      </a:cxn>
                      <a:cxn ang="0">
                        <a:pos x="150" y="28"/>
                      </a:cxn>
                      <a:cxn ang="0">
                        <a:pos x="146" y="44"/>
                      </a:cxn>
                      <a:cxn ang="0">
                        <a:pos x="126" y="64"/>
                      </a:cxn>
                      <a:cxn ang="0">
                        <a:pos x="132" y="94"/>
                      </a:cxn>
                      <a:cxn ang="0">
                        <a:pos x="142" y="110"/>
                      </a:cxn>
                      <a:cxn ang="0">
                        <a:pos x="146" y="128"/>
                      </a:cxn>
                      <a:cxn ang="0">
                        <a:pos x="128" y="128"/>
                      </a:cxn>
                      <a:cxn ang="0">
                        <a:pos x="116" y="146"/>
                      </a:cxn>
                      <a:cxn ang="0">
                        <a:pos x="104" y="156"/>
                      </a:cxn>
                      <a:cxn ang="0">
                        <a:pos x="100" y="198"/>
                      </a:cxn>
                      <a:cxn ang="0">
                        <a:pos x="88" y="202"/>
                      </a:cxn>
                      <a:cxn ang="0">
                        <a:pos x="82" y="206"/>
                      </a:cxn>
                      <a:cxn ang="0">
                        <a:pos x="76" y="202"/>
                      </a:cxn>
                      <a:cxn ang="0">
                        <a:pos x="72" y="190"/>
                      </a:cxn>
                      <a:cxn ang="0">
                        <a:pos x="60" y="186"/>
                      </a:cxn>
                      <a:cxn ang="0">
                        <a:pos x="42" y="194"/>
                      </a:cxn>
                      <a:cxn ang="0">
                        <a:pos x="28" y="186"/>
                      </a:cxn>
                      <a:cxn ang="0">
                        <a:pos x="10" y="148"/>
                      </a:cxn>
                      <a:cxn ang="0">
                        <a:pos x="4" y="130"/>
                      </a:cxn>
                      <a:cxn ang="0">
                        <a:pos x="0" y="118"/>
                      </a:cxn>
                      <a:cxn ang="0">
                        <a:pos x="20" y="96"/>
                      </a:cxn>
                      <a:cxn ang="0">
                        <a:pos x="32" y="104"/>
                      </a:cxn>
                      <a:cxn ang="0">
                        <a:pos x="34" y="80"/>
                      </a:cxn>
                      <a:cxn ang="0">
                        <a:pos x="52" y="70"/>
                      </a:cxn>
                      <a:cxn ang="0">
                        <a:pos x="54" y="66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2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/>
                    <a:ahLst/>
                    <a:cxnLst>
                      <a:cxn ang="0">
                        <a:pos x="4" y="32"/>
                      </a:cxn>
                      <a:cxn ang="0">
                        <a:pos x="18" y="10"/>
                      </a:cxn>
                      <a:cxn ang="0">
                        <a:pos x="46" y="20"/>
                      </a:cxn>
                      <a:cxn ang="0">
                        <a:pos x="72" y="14"/>
                      </a:cxn>
                      <a:cxn ang="0">
                        <a:pos x="90" y="0"/>
                      </a:cxn>
                      <a:cxn ang="0">
                        <a:pos x="76" y="26"/>
                      </a:cxn>
                      <a:cxn ang="0">
                        <a:pos x="60" y="38"/>
                      </a:cxn>
                      <a:cxn ang="0">
                        <a:pos x="42" y="32"/>
                      </a:cxn>
                      <a:cxn ang="0">
                        <a:pos x="14" y="30"/>
                      </a:cxn>
                      <a:cxn ang="0">
                        <a:pos x="4" y="32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3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/>
                    <a:ahLst/>
                    <a:cxnLst>
                      <a:cxn ang="0">
                        <a:pos x="8" y="18"/>
                      </a:cxn>
                      <a:cxn ang="0">
                        <a:pos x="18" y="0"/>
                      </a:cxn>
                      <a:cxn ang="0">
                        <a:pos x="34" y="18"/>
                      </a:cxn>
                      <a:cxn ang="0">
                        <a:pos x="62" y="4"/>
                      </a:cxn>
                      <a:cxn ang="0">
                        <a:pos x="46" y="34"/>
                      </a:cxn>
                      <a:cxn ang="0">
                        <a:pos x="54" y="48"/>
                      </a:cxn>
                      <a:cxn ang="0">
                        <a:pos x="58" y="60"/>
                      </a:cxn>
                      <a:cxn ang="0">
                        <a:pos x="46" y="74"/>
                      </a:cxn>
                      <a:cxn ang="0">
                        <a:pos x="34" y="60"/>
                      </a:cxn>
                      <a:cxn ang="0">
                        <a:pos x="22" y="48"/>
                      </a:cxn>
                      <a:cxn ang="0">
                        <a:pos x="28" y="68"/>
                      </a:cxn>
                      <a:cxn ang="0">
                        <a:pos x="30" y="74"/>
                      </a:cxn>
                      <a:cxn ang="0">
                        <a:pos x="20" y="104"/>
                      </a:cxn>
                      <a:cxn ang="0">
                        <a:pos x="12" y="102"/>
                      </a:cxn>
                      <a:cxn ang="0">
                        <a:pos x="8" y="90"/>
                      </a:cxn>
                      <a:cxn ang="0">
                        <a:pos x="0" y="54"/>
                      </a:cxn>
                      <a:cxn ang="0">
                        <a:pos x="2" y="30"/>
                      </a:cxn>
                      <a:cxn ang="0">
                        <a:pos x="8" y="18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4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/>
                    <a:ahLst/>
                    <a:cxnLst>
                      <a:cxn ang="0">
                        <a:pos x="3" y="28"/>
                      </a:cxn>
                      <a:cxn ang="0">
                        <a:pos x="13" y="0"/>
                      </a:cxn>
                      <a:cxn ang="0">
                        <a:pos x="15" y="28"/>
                      </a:cxn>
                      <a:cxn ang="0">
                        <a:pos x="37" y="38"/>
                      </a:cxn>
                      <a:cxn ang="0">
                        <a:pos x="19" y="44"/>
                      </a:cxn>
                      <a:cxn ang="0">
                        <a:pos x="5" y="58"/>
                      </a:cxn>
                      <a:cxn ang="0">
                        <a:pos x="1" y="34"/>
                      </a:cxn>
                      <a:cxn ang="0">
                        <a:pos x="3" y="28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5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/>
                    <a:ahLst/>
                    <a:cxnLst>
                      <a:cxn ang="0">
                        <a:pos x="7" y="0"/>
                      </a:cxn>
                      <a:cxn ang="0">
                        <a:pos x="29" y="0"/>
                      </a:cxn>
                      <a:cxn ang="0">
                        <a:pos x="49" y="16"/>
                      </a:cxn>
                      <a:cxn ang="0">
                        <a:pos x="35" y="14"/>
                      </a:cxn>
                      <a:cxn ang="0">
                        <a:pos x="3" y="16"/>
                      </a:cxn>
                      <a:cxn ang="0">
                        <a:pos x="7" y="0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6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/>
                    <a:ahLst/>
                    <a:cxnLst>
                      <a:cxn ang="0">
                        <a:pos x="21" y="38"/>
                      </a:cxn>
                      <a:cxn ang="0">
                        <a:pos x="15" y="26"/>
                      </a:cxn>
                      <a:cxn ang="0">
                        <a:pos x="3" y="22"/>
                      </a:cxn>
                      <a:cxn ang="0">
                        <a:pos x="13" y="8"/>
                      </a:cxn>
                      <a:cxn ang="0">
                        <a:pos x="25" y="0"/>
                      </a:cxn>
                      <a:cxn ang="0">
                        <a:pos x="49" y="10"/>
                      </a:cxn>
                      <a:cxn ang="0">
                        <a:pos x="53" y="20"/>
                      </a:cxn>
                      <a:cxn ang="0">
                        <a:pos x="61" y="32"/>
                      </a:cxn>
                      <a:cxn ang="0">
                        <a:pos x="41" y="38"/>
                      </a:cxn>
                      <a:cxn ang="0">
                        <a:pos x="23" y="44"/>
                      </a:cxn>
                      <a:cxn ang="0">
                        <a:pos x="21" y="38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7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/>
                    <a:ahLst/>
                    <a:cxnLst>
                      <a:cxn ang="0">
                        <a:pos x="46" y="28"/>
                      </a:cxn>
                      <a:cxn ang="0">
                        <a:pos x="36" y="14"/>
                      </a:cxn>
                      <a:cxn ang="0">
                        <a:pos x="26" y="30"/>
                      </a:cxn>
                      <a:cxn ang="0">
                        <a:pos x="0" y="24"/>
                      </a:cxn>
                      <a:cxn ang="0">
                        <a:pos x="10" y="42"/>
                      </a:cxn>
                      <a:cxn ang="0">
                        <a:pos x="16" y="62"/>
                      </a:cxn>
                      <a:cxn ang="0">
                        <a:pos x="24" y="48"/>
                      </a:cxn>
                      <a:cxn ang="0">
                        <a:pos x="30" y="44"/>
                      </a:cxn>
                      <a:cxn ang="0">
                        <a:pos x="48" y="56"/>
                      </a:cxn>
                      <a:cxn ang="0">
                        <a:pos x="70" y="62"/>
                      </a:cxn>
                      <a:cxn ang="0">
                        <a:pos x="88" y="72"/>
                      </a:cxn>
                      <a:cxn ang="0">
                        <a:pos x="106" y="102"/>
                      </a:cxn>
                      <a:cxn ang="0">
                        <a:pos x="104" y="122"/>
                      </a:cxn>
                      <a:cxn ang="0">
                        <a:pos x="98" y="134"/>
                      </a:cxn>
                      <a:cxn ang="0">
                        <a:pos x="122" y="128"/>
                      </a:cxn>
                      <a:cxn ang="0">
                        <a:pos x="140" y="140"/>
                      </a:cxn>
                      <a:cxn ang="0">
                        <a:pos x="168" y="148"/>
                      </a:cxn>
                      <a:cxn ang="0">
                        <a:pos x="174" y="146"/>
                      </a:cxn>
                      <a:cxn ang="0">
                        <a:pos x="168" y="134"/>
                      </a:cxn>
                      <a:cxn ang="0">
                        <a:pos x="178" y="136"/>
                      </a:cxn>
                      <a:cxn ang="0">
                        <a:pos x="186" y="118"/>
                      </a:cxn>
                      <a:cxn ang="0">
                        <a:pos x="202" y="122"/>
                      </a:cxn>
                      <a:cxn ang="0">
                        <a:pos x="214" y="130"/>
                      </a:cxn>
                      <a:cxn ang="0">
                        <a:pos x="244" y="168"/>
                      </a:cxn>
                      <a:cxn ang="0">
                        <a:pos x="262" y="178"/>
                      </a:cxn>
                      <a:cxn ang="0">
                        <a:pos x="284" y="170"/>
                      </a:cxn>
                      <a:cxn ang="0">
                        <a:pos x="268" y="160"/>
                      </a:cxn>
                      <a:cxn ang="0">
                        <a:pos x="256" y="138"/>
                      </a:cxn>
                      <a:cxn ang="0">
                        <a:pos x="250" y="132"/>
                      </a:cxn>
                      <a:cxn ang="0">
                        <a:pos x="248" y="122"/>
                      </a:cxn>
                      <a:cxn ang="0">
                        <a:pos x="236" y="116"/>
                      </a:cxn>
                      <a:cxn ang="0">
                        <a:pos x="240" y="96"/>
                      </a:cxn>
                      <a:cxn ang="0">
                        <a:pos x="220" y="86"/>
                      </a:cxn>
                      <a:cxn ang="0">
                        <a:pos x="210" y="70"/>
                      </a:cxn>
                      <a:cxn ang="0">
                        <a:pos x="190" y="54"/>
                      </a:cxn>
                      <a:cxn ang="0">
                        <a:pos x="168" y="38"/>
                      </a:cxn>
                      <a:cxn ang="0">
                        <a:pos x="156" y="34"/>
                      </a:cxn>
                      <a:cxn ang="0">
                        <a:pos x="120" y="16"/>
                      </a:cxn>
                      <a:cxn ang="0">
                        <a:pos x="102" y="4"/>
                      </a:cxn>
                      <a:cxn ang="0">
                        <a:pos x="96" y="0"/>
                      </a:cxn>
                      <a:cxn ang="0">
                        <a:pos x="70" y="10"/>
                      </a:cxn>
                      <a:cxn ang="0">
                        <a:pos x="56" y="32"/>
                      </a:cxn>
                      <a:cxn ang="0">
                        <a:pos x="46" y="28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8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/>
                    <a:ahLst/>
                    <a:cxnLst>
                      <a:cxn ang="0">
                        <a:pos x="1" y="58"/>
                      </a:cxn>
                      <a:cxn ang="0">
                        <a:pos x="27" y="60"/>
                      </a:cxn>
                      <a:cxn ang="0">
                        <a:pos x="45" y="48"/>
                      </a:cxn>
                      <a:cxn ang="0">
                        <a:pos x="57" y="30"/>
                      </a:cxn>
                      <a:cxn ang="0">
                        <a:pos x="43" y="14"/>
                      </a:cxn>
                      <a:cxn ang="0">
                        <a:pos x="43" y="4"/>
                      </a:cxn>
                      <a:cxn ang="0">
                        <a:pos x="71" y="26"/>
                      </a:cxn>
                      <a:cxn ang="0">
                        <a:pos x="67" y="54"/>
                      </a:cxn>
                      <a:cxn ang="0">
                        <a:pos x="33" y="78"/>
                      </a:cxn>
                      <a:cxn ang="0">
                        <a:pos x="9" y="66"/>
                      </a:cxn>
                      <a:cxn ang="0">
                        <a:pos x="3" y="62"/>
                      </a:cxn>
                      <a:cxn ang="0">
                        <a:pos x="1" y="58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39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/>
                    <a:ahLst/>
                    <a:cxnLst>
                      <a:cxn ang="0">
                        <a:pos x="3" y="4"/>
                      </a:cxn>
                      <a:cxn ang="0">
                        <a:pos x="3" y="14"/>
                      </a:cxn>
                      <a:cxn ang="0">
                        <a:pos x="3" y="4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0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/>
                    <a:ahLst/>
                    <a:cxnLst>
                      <a:cxn ang="0">
                        <a:pos x="8" y="14"/>
                      </a:cxn>
                      <a:cxn ang="0">
                        <a:pos x="14" y="0"/>
                      </a:cxn>
                      <a:cxn ang="0">
                        <a:pos x="14" y="22"/>
                      </a:cxn>
                      <a:cxn ang="0">
                        <a:pos x="8" y="14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1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/>
                    <a:ahLst/>
                    <a:cxnLst>
                      <a:cxn ang="0">
                        <a:pos x="7" y="12"/>
                      </a:cxn>
                      <a:cxn ang="0">
                        <a:pos x="17" y="2"/>
                      </a:cxn>
                      <a:cxn ang="0">
                        <a:pos x="9" y="12"/>
                      </a:cxn>
                      <a:cxn ang="0">
                        <a:pos x="7" y="12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2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/>
                    <a:ahLst/>
                    <a:cxnLst>
                      <a:cxn ang="0">
                        <a:pos x="7" y="12"/>
                      </a:cxn>
                      <a:cxn ang="0">
                        <a:pos x="15" y="2"/>
                      </a:cxn>
                      <a:cxn ang="0">
                        <a:pos x="15" y="14"/>
                      </a:cxn>
                      <a:cxn ang="0">
                        <a:pos x="7" y="12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3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/>
                    <a:ahLst/>
                    <a:cxnLst>
                      <a:cxn ang="0">
                        <a:pos x="0" y="50"/>
                      </a:cxn>
                      <a:cxn ang="0">
                        <a:pos x="14" y="24"/>
                      </a:cxn>
                      <a:cxn ang="0">
                        <a:pos x="26" y="20"/>
                      </a:cxn>
                      <a:cxn ang="0">
                        <a:pos x="48" y="18"/>
                      </a:cxn>
                      <a:cxn ang="0">
                        <a:pos x="58" y="0"/>
                      </a:cxn>
                      <a:cxn ang="0">
                        <a:pos x="80" y="40"/>
                      </a:cxn>
                      <a:cxn ang="0">
                        <a:pos x="70" y="56"/>
                      </a:cxn>
                      <a:cxn ang="0">
                        <a:pos x="54" y="62"/>
                      </a:cxn>
                      <a:cxn ang="0">
                        <a:pos x="48" y="80"/>
                      </a:cxn>
                      <a:cxn ang="0">
                        <a:pos x="32" y="68"/>
                      </a:cxn>
                      <a:cxn ang="0">
                        <a:pos x="38" y="52"/>
                      </a:cxn>
                      <a:cxn ang="0">
                        <a:pos x="30" y="28"/>
                      </a:cxn>
                      <a:cxn ang="0">
                        <a:pos x="20" y="48"/>
                      </a:cxn>
                      <a:cxn ang="0">
                        <a:pos x="8" y="56"/>
                      </a:cxn>
                      <a:cxn ang="0">
                        <a:pos x="0" y="50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4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/>
                    <a:ahLst/>
                    <a:cxnLst>
                      <a:cxn ang="0">
                        <a:pos x="14" y="96"/>
                      </a:cxn>
                      <a:cxn ang="0">
                        <a:pos x="26" y="128"/>
                      </a:cxn>
                      <a:cxn ang="0">
                        <a:pos x="32" y="108"/>
                      </a:cxn>
                      <a:cxn ang="0">
                        <a:pos x="52" y="100"/>
                      </a:cxn>
                      <a:cxn ang="0">
                        <a:pos x="46" y="124"/>
                      </a:cxn>
                      <a:cxn ang="0">
                        <a:pos x="66" y="126"/>
                      </a:cxn>
                      <a:cxn ang="0">
                        <a:pos x="76" y="142"/>
                      </a:cxn>
                      <a:cxn ang="0">
                        <a:pos x="58" y="148"/>
                      </a:cxn>
                      <a:cxn ang="0">
                        <a:pos x="74" y="174"/>
                      </a:cxn>
                      <a:cxn ang="0">
                        <a:pos x="84" y="154"/>
                      </a:cxn>
                      <a:cxn ang="0">
                        <a:pos x="82" y="112"/>
                      </a:cxn>
                      <a:cxn ang="0">
                        <a:pos x="60" y="106"/>
                      </a:cxn>
                      <a:cxn ang="0">
                        <a:pos x="50" y="82"/>
                      </a:cxn>
                      <a:cxn ang="0">
                        <a:pos x="34" y="82"/>
                      </a:cxn>
                      <a:cxn ang="0">
                        <a:pos x="30" y="70"/>
                      </a:cxn>
                      <a:cxn ang="0">
                        <a:pos x="42" y="42"/>
                      </a:cxn>
                      <a:cxn ang="0">
                        <a:pos x="30" y="0"/>
                      </a:cxn>
                      <a:cxn ang="0">
                        <a:pos x="18" y="22"/>
                      </a:cxn>
                      <a:cxn ang="0">
                        <a:pos x="4" y="46"/>
                      </a:cxn>
                      <a:cxn ang="0">
                        <a:pos x="14" y="76"/>
                      </a:cxn>
                      <a:cxn ang="0">
                        <a:pos x="14" y="96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5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/>
                    <a:ahLst/>
                    <a:cxnLst>
                      <a:cxn ang="0">
                        <a:pos x="6" y="24"/>
                      </a:cxn>
                      <a:cxn ang="0">
                        <a:pos x="12" y="0"/>
                      </a:cxn>
                      <a:cxn ang="0">
                        <a:pos x="20" y="16"/>
                      </a:cxn>
                      <a:cxn ang="0">
                        <a:pos x="22" y="24"/>
                      </a:cxn>
                      <a:cxn ang="0">
                        <a:pos x="28" y="26"/>
                      </a:cxn>
                      <a:cxn ang="0">
                        <a:pos x="32" y="38"/>
                      </a:cxn>
                      <a:cxn ang="0">
                        <a:pos x="18" y="50"/>
                      </a:cxn>
                      <a:cxn ang="0">
                        <a:pos x="6" y="24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6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/>
                    <a:ahLst/>
                    <a:cxnLst>
                      <a:cxn ang="0">
                        <a:pos x="0" y="44"/>
                      </a:cxn>
                      <a:cxn ang="0">
                        <a:pos x="22" y="20"/>
                      </a:cxn>
                      <a:cxn ang="0">
                        <a:pos x="36" y="0"/>
                      </a:cxn>
                      <a:cxn ang="0">
                        <a:pos x="24" y="28"/>
                      </a:cxn>
                      <a:cxn ang="0">
                        <a:pos x="2" y="50"/>
                      </a:cxn>
                      <a:cxn ang="0">
                        <a:pos x="0" y="44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7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/>
                    <a:ahLst/>
                    <a:cxnLst>
                      <a:cxn ang="0">
                        <a:pos x="21" y="280"/>
                      </a:cxn>
                      <a:cxn ang="0">
                        <a:pos x="24" y="250"/>
                      </a:cxn>
                      <a:cxn ang="0">
                        <a:pos x="22" y="245"/>
                      </a:cxn>
                      <a:cxn ang="0">
                        <a:pos x="16" y="218"/>
                      </a:cxn>
                      <a:cxn ang="0">
                        <a:pos x="4" y="215"/>
                      </a:cxn>
                      <a:cxn ang="0">
                        <a:pos x="0" y="191"/>
                      </a:cxn>
                      <a:cxn ang="0">
                        <a:pos x="12" y="180"/>
                      </a:cxn>
                      <a:cxn ang="0">
                        <a:pos x="6" y="165"/>
                      </a:cxn>
                      <a:cxn ang="0">
                        <a:pos x="2" y="160"/>
                      </a:cxn>
                      <a:cxn ang="0">
                        <a:pos x="28" y="120"/>
                      </a:cxn>
                      <a:cxn ang="0">
                        <a:pos x="44" y="96"/>
                      </a:cxn>
                      <a:cxn ang="0">
                        <a:pos x="42" y="70"/>
                      </a:cxn>
                      <a:cxn ang="0">
                        <a:pos x="24" y="43"/>
                      </a:cxn>
                      <a:cxn ang="0">
                        <a:pos x="20" y="32"/>
                      </a:cxn>
                      <a:cxn ang="0">
                        <a:pos x="26" y="36"/>
                      </a:cxn>
                      <a:cxn ang="0">
                        <a:pos x="48" y="35"/>
                      </a:cxn>
                      <a:cxn ang="0">
                        <a:pos x="64" y="11"/>
                      </a:cxn>
                      <a:cxn ang="0">
                        <a:pos x="82" y="0"/>
                      </a:cxn>
                      <a:cxn ang="0">
                        <a:pos x="88" y="2"/>
                      </a:cxn>
                      <a:cxn ang="0">
                        <a:pos x="92" y="9"/>
                      </a:cxn>
                      <a:cxn ang="0">
                        <a:pos x="98" y="5"/>
                      </a:cxn>
                      <a:cxn ang="0">
                        <a:pos x="110" y="8"/>
                      </a:cxn>
                      <a:cxn ang="0">
                        <a:pos x="116" y="9"/>
                      </a:cxn>
                      <a:cxn ang="0">
                        <a:pos x="141" y="14"/>
                      </a:cxn>
                      <a:cxn ang="0">
                        <a:pos x="155" y="24"/>
                      </a:cxn>
                      <a:cxn ang="0">
                        <a:pos x="167" y="17"/>
                      </a:cxn>
                      <a:cxn ang="0">
                        <a:pos x="173" y="14"/>
                      </a:cxn>
                      <a:cxn ang="0">
                        <a:pos x="195" y="14"/>
                      </a:cxn>
                      <a:cxn ang="0">
                        <a:pos x="211" y="32"/>
                      </a:cxn>
                      <a:cxn ang="0">
                        <a:pos x="231" y="59"/>
                      </a:cxn>
                      <a:cxn ang="0">
                        <a:pos x="245" y="70"/>
                      </a:cxn>
                      <a:cxn ang="0">
                        <a:pos x="257" y="68"/>
                      </a:cxn>
                      <a:cxn ang="0">
                        <a:pos x="270" y="65"/>
                      </a:cxn>
                      <a:cxn ang="0">
                        <a:pos x="290" y="71"/>
                      </a:cxn>
                      <a:cxn ang="0">
                        <a:pos x="300" y="81"/>
                      </a:cxn>
                      <a:cxn ang="0">
                        <a:pos x="308" y="90"/>
                      </a:cxn>
                      <a:cxn ang="0">
                        <a:pos x="318" y="111"/>
                      </a:cxn>
                      <a:cxn ang="0">
                        <a:pos x="322" y="120"/>
                      </a:cxn>
                      <a:cxn ang="0">
                        <a:pos x="324" y="125"/>
                      </a:cxn>
                      <a:cxn ang="0">
                        <a:pos x="310" y="142"/>
                      </a:cxn>
                      <a:cxn ang="0">
                        <a:pos x="322" y="141"/>
                      </a:cxn>
                      <a:cxn ang="0">
                        <a:pos x="342" y="155"/>
                      </a:cxn>
                      <a:cxn ang="0">
                        <a:pos x="364" y="157"/>
                      </a:cxn>
                      <a:cxn ang="0">
                        <a:pos x="380" y="168"/>
                      </a:cxn>
                      <a:cxn ang="0">
                        <a:pos x="382" y="172"/>
                      </a:cxn>
                      <a:cxn ang="0">
                        <a:pos x="382" y="176"/>
                      </a:cxn>
                      <a:cxn ang="0">
                        <a:pos x="394" y="172"/>
                      </a:cxn>
                      <a:cxn ang="0">
                        <a:pos x="400" y="171"/>
                      </a:cxn>
                      <a:cxn ang="0">
                        <a:pos x="439" y="185"/>
                      </a:cxn>
                      <a:cxn ang="0">
                        <a:pos x="447" y="199"/>
                      </a:cxn>
                      <a:cxn ang="0">
                        <a:pos x="465" y="201"/>
                      </a:cxn>
                      <a:cxn ang="0">
                        <a:pos x="471" y="215"/>
                      </a:cxn>
                      <a:cxn ang="0">
                        <a:pos x="451" y="258"/>
                      </a:cxn>
                      <a:cxn ang="0">
                        <a:pos x="435" y="281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8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/>
                    <a:ahLst/>
                    <a:cxnLst>
                      <a:cxn ang="0">
                        <a:pos x="406" y="6"/>
                      </a:cxn>
                      <a:cxn ang="0">
                        <a:pos x="502" y="34"/>
                      </a:cxn>
                      <a:cxn ang="0">
                        <a:pos x="550" y="38"/>
                      </a:cxn>
                      <a:cxn ang="0">
                        <a:pos x="578" y="130"/>
                      </a:cxn>
                      <a:cxn ang="0">
                        <a:pos x="586" y="90"/>
                      </a:cxn>
                      <a:cxn ang="0">
                        <a:pos x="606" y="70"/>
                      </a:cxn>
                      <a:cxn ang="0">
                        <a:pos x="642" y="126"/>
                      </a:cxn>
                      <a:cxn ang="0">
                        <a:pos x="682" y="98"/>
                      </a:cxn>
                      <a:cxn ang="0">
                        <a:pos x="706" y="86"/>
                      </a:cxn>
                      <a:cxn ang="0">
                        <a:pos x="762" y="2"/>
                      </a:cxn>
                      <a:cxn ang="0">
                        <a:pos x="798" y="70"/>
                      </a:cxn>
                      <a:cxn ang="0">
                        <a:pos x="798" y="130"/>
                      </a:cxn>
                      <a:cxn ang="0">
                        <a:pos x="790" y="158"/>
                      </a:cxn>
                      <a:cxn ang="0">
                        <a:pos x="766" y="162"/>
                      </a:cxn>
                      <a:cxn ang="0">
                        <a:pos x="762" y="186"/>
                      </a:cxn>
                      <a:cxn ang="0">
                        <a:pos x="802" y="226"/>
                      </a:cxn>
                      <a:cxn ang="0">
                        <a:pos x="786" y="322"/>
                      </a:cxn>
                      <a:cxn ang="0">
                        <a:pos x="830" y="414"/>
                      </a:cxn>
                      <a:cxn ang="0">
                        <a:pos x="854" y="450"/>
                      </a:cxn>
                      <a:cxn ang="0">
                        <a:pos x="830" y="450"/>
                      </a:cxn>
                      <a:cxn ang="0">
                        <a:pos x="746" y="378"/>
                      </a:cxn>
                      <a:cxn ang="0">
                        <a:pos x="678" y="402"/>
                      </a:cxn>
                      <a:cxn ang="0">
                        <a:pos x="590" y="442"/>
                      </a:cxn>
                      <a:cxn ang="0">
                        <a:pos x="642" y="578"/>
                      </a:cxn>
                      <a:cxn ang="0">
                        <a:pos x="710" y="610"/>
                      </a:cxn>
                      <a:cxn ang="0">
                        <a:pos x="738" y="550"/>
                      </a:cxn>
                      <a:cxn ang="0">
                        <a:pos x="774" y="570"/>
                      </a:cxn>
                      <a:cxn ang="0">
                        <a:pos x="766" y="630"/>
                      </a:cxn>
                      <a:cxn ang="0">
                        <a:pos x="802" y="670"/>
                      </a:cxn>
                      <a:cxn ang="0">
                        <a:pos x="838" y="658"/>
                      </a:cxn>
                      <a:cxn ang="0">
                        <a:pos x="922" y="806"/>
                      </a:cxn>
                      <a:cxn ang="0">
                        <a:pos x="942" y="826"/>
                      </a:cxn>
                      <a:cxn ang="0">
                        <a:pos x="874" y="810"/>
                      </a:cxn>
                      <a:cxn ang="0">
                        <a:pos x="830" y="758"/>
                      </a:cxn>
                      <a:cxn ang="0">
                        <a:pos x="778" y="710"/>
                      </a:cxn>
                      <a:cxn ang="0">
                        <a:pos x="702" y="662"/>
                      </a:cxn>
                      <a:cxn ang="0">
                        <a:pos x="614" y="646"/>
                      </a:cxn>
                      <a:cxn ang="0">
                        <a:pos x="506" y="594"/>
                      </a:cxn>
                      <a:cxn ang="0">
                        <a:pos x="462" y="506"/>
                      </a:cxn>
                      <a:cxn ang="0">
                        <a:pos x="430" y="462"/>
                      </a:cxn>
                      <a:cxn ang="0">
                        <a:pos x="382" y="430"/>
                      </a:cxn>
                      <a:cxn ang="0">
                        <a:pos x="342" y="370"/>
                      </a:cxn>
                      <a:cxn ang="0">
                        <a:pos x="354" y="414"/>
                      </a:cxn>
                      <a:cxn ang="0">
                        <a:pos x="418" y="494"/>
                      </a:cxn>
                      <a:cxn ang="0">
                        <a:pos x="422" y="526"/>
                      </a:cxn>
                      <a:cxn ang="0">
                        <a:pos x="394" y="498"/>
                      </a:cxn>
                      <a:cxn ang="0">
                        <a:pos x="354" y="466"/>
                      </a:cxn>
                      <a:cxn ang="0">
                        <a:pos x="314" y="402"/>
                      </a:cxn>
                      <a:cxn ang="0">
                        <a:pos x="266" y="346"/>
                      </a:cxn>
                      <a:cxn ang="0">
                        <a:pos x="210" y="314"/>
                      </a:cxn>
                      <a:cxn ang="0">
                        <a:pos x="154" y="238"/>
                      </a:cxn>
                      <a:cxn ang="0">
                        <a:pos x="66" y="66"/>
                      </a:cxn>
                      <a:cxn ang="0">
                        <a:pos x="34" y="38"/>
                      </a:cxn>
                      <a:cxn ang="0">
                        <a:pos x="46" y="22"/>
                      </a:cxn>
                      <a:cxn ang="0">
                        <a:pos x="102" y="70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49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/>
                    <a:ahLst/>
                    <a:cxnLst>
                      <a:cxn ang="0">
                        <a:pos x="6" y="28"/>
                      </a:cxn>
                      <a:cxn ang="0">
                        <a:pos x="10" y="48"/>
                      </a:cxn>
                      <a:cxn ang="0">
                        <a:pos x="6" y="28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0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/>
                    <a:ahLst/>
                    <a:cxnLst>
                      <a:cxn ang="0">
                        <a:pos x="0" y="5"/>
                      </a:cxn>
                      <a:cxn ang="0">
                        <a:pos x="12" y="1"/>
                      </a:cxn>
                      <a:cxn ang="0">
                        <a:pos x="36" y="17"/>
                      </a:cxn>
                      <a:cxn ang="0">
                        <a:pos x="8" y="17"/>
                      </a:cxn>
                      <a:cxn ang="0">
                        <a:pos x="0" y="5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1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/>
                    <a:ahLst/>
                    <a:cxnLst>
                      <a:cxn ang="0">
                        <a:pos x="0" y="49"/>
                      </a:cxn>
                      <a:cxn ang="0">
                        <a:pos x="28" y="25"/>
                      </a:cxn>
                      <a:cxn ang="0">
                        <a:pos x="56" y="21"/>
                      </a:cxn>
                      <a:cxn ang="0">
                        <a:pos x="80" y="9"/>
                      </a:cxn>
                      <a:cxn ang="0">
                        <a:pos x="64" y="25"/>
                      </a:cxn>
                      <a:cxn ang="0">
                        <a:pos x="124" y="49"/>
                      </a:cxn>
                      <a:cxn ang="0">
                        <a:pos x="160" y="65"/>
                      </a:cxn>
                      <a:cxn ang="0">
                        <a:pos x="116" y="77"/>
                      </a:cxn>
                      <a:cxn ang="0">
                        <a:pos x="88" y="57"/>
                      </a:cxn>
                      <a:cxn ang="0">
                        <a:pos x="76" y="53"/>
                      </a:cxn>
                      <a:cxn ang="0">
                        <a:pos x="24" y="41"/>
                      </a:cxn>
                      <a:cxn ang="0">
                        <a:pos x="0" y="49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2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2" y="4"/>
                      </a:cxn>
                      <a:cxn ang="0">
                        <a:pos x="88" y="24"/>
                      </a:cxn>
                      <a:cxn ang="0">
                        <a:pos x="112" y="20"/>
                      </a:cxn>
                      <a:cxn ang="0">
                        <a:pos x="108" y="44"/>
                      </a:cxn>
                      <a:cxn ang="0">
                        <a:pos x="64" y="40"/>
                      </a:cxn>
                      <a:cxn ang="0">
                        <a:pos x="0" y="36"/>
                      </a:cxn>
                      <a:cxn ang="0">
                        <a:pos x="28" y="2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3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/>
                    <a:ahLst/>
                    <a:cxnLst>
                      <a:cxn ang="0">
                        <a:pos x="17" y="25"/>
                      </a:cxn>
                      <a:cxn ang="0">
                        <a:pos x="37" y="13"/>
                      </a:cxn>
                      <a:cxn ang="0">
                        <a:pos x="17" y="2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4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/>
                    <a:ahLst/>
                    <a:cxnLst>
                      <a:cxn ang="0">
                        <a:pos x="19" y="32"/>
                      </a:cxn>
                      <a:cxn ang="0">
                        <a:pos x="19" y="0"/>
                      </a:cxn>
                      <a:cxn ang="0">
                        <a:pos x="19" y="32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5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/>
                    <a:ahLst/>
                    <a:cxnLst>
                      <a:cxn ang="0">
                        <a:pos x="4" y="9"/>
                      </a:cxn>
                      <a:cxn ang="0">
                        <a:pos x="20" y="33"/>
                      </a:cxn>
                      <a:cxn ang="0">
                        <a:pos x="24" y="49"/>
                      </a:cxn>
                      <a:cxn ang="0">
                        <a:pos x="36" y="53"/>
                      </a:cxn>
                      <a:cxn ang="0">
                        <a:pos x="24" y="73"/>
                      </a:cxn>
                      <a:cxn ang="0">
                        <a:pos x="0" y="21"/>
                      </a:cxn>
                      <a:cxn ang="0">
                        <a:pos x="4" y="9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6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/>
                    <a:ahLst/>
                    <a:cxnLst>
                      <a:cxn ang="0">
                        <a:pos x="220" y="1"/>
                      </a:cxn>
                      <a:cxn ang="0">
                        <a:pos x="231" y="8"/>
                      </a:cxn>
                      <a:cxn ang="0">
                        <a:pos x="235" y="0"/>
                      </a:cxn>
                      <a:cxn ang="0">
                        <a:pos x="265" y="0"/>
                      </a:cxn>
                      <a:cxn ang="0">
                        <a:pos x="287" y="17"/>
                      </a:cxn>
                      <a:cxn ang="0">
                        <a:pos x="319" y="10"/>
                      </a:cxn>
                      <a:cxn ang="0">
                        <a:pos x="314" y="29"/>
                      </a:cxn>
                      <a:cxn ang="0">
                        <a:pos x="298" y="46"/>
                      </a:cxn>
                      <a:cxn ang="0">
                        <a:pos x="295" y="29"/>
                      </a:cxn>
                      <a:cxn ang="0">
                        <a:pos x="287" y="31"/>
                      </a:cxn>
                      <a:cxn ang="0">
                        <a:pos x="279" y="29"/>
                      </a:cxn>
                      <a:cxn ang="0">
                        <a:pos x="263" y="21"/>
                      </a:cxn>
                      <a:cxn ang="0">
                        <a:pos x="228" y="38"/>
                      </a:cxn>
                      <a:cxn ang="0">
                        <a:pos x="201" y="44"/>
                      </a:cxn>
                      <a:cxn ang="0">
                        <a:pos x="212" y="57"/>
                      </a:cxn>
                      <a:cxn ang="0">
                        <a:pos x="188" y="63"/>
                      </a:cxn>
                      <a:cxn ang="0">
                        <a:pos x="169" y="61"/>
                      </a:cxn>
                      <a:cxn ang="0">
                        <a:pos x="177" y="57"/>
                      </a:cxn>
                      <a:cxn ang="0">
                        <a:pos x="171" y="40"/>
                      </a:cxn>
                      <a:cxn ang="0">
                        <a:pos x="169" y="31"/>
                      </a:cxn>
                      <a:cxn ang="0">
                        <a:pos x="158" y="23"/>
                      </a:cxn>
                      <a:cxn ang="0">
                        <a:pos x="142" y="27"/>
                      </a:cxn>
                      <a:cxn ang="0">
                        <a:pos x="134" y="27"/>
                      </a:cxn>
                      <a:cxn ang="0">
                        <a:pos x="123" y="25"/>
                      </a:cxn>
                      <a:cxn ang="0">
                        <a:pos x="83" y="2"/>
                      </a:cxn>
                      <a:cxn ang="0">
                        <a:pos x="59" y="14"/>
                      </a:cxn>
                      <a:cxn ang="0">
                        <a:pos x="1" y="0"/>
                      </a:cxn>
                      <a:cxn ang="0">
                        <a:pos x="220" y="1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7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/>
                    <a:ahLst/>
                    <a:cxnLst>
                      <a:cxn ang="0">
                        <a:pos x="105" y="31"/>
                      </a:cxn>
                      <a:cxn ang="0">
                        <a:pos x="30" y="1"/>
                      </a:cxn>
                      <a:cxn ang="0">
                        <a:pos x="285" y="0"/>
                      </a:cxn>
                      <a:cxn ang="0">
                        <a:pos x="296" y="14"/>
                      </a:cxn>
                      <a:cxn ang="0">
                        <a:pos x="264" y="16"/>
                      </a:cxn>
                      <a:cxn ang="0">
                        <a:pos x="105" y="3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8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2" y="29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59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/>
                    <a:ahLst/>
                    <a:cxnLst>
                      <a:cxn ang="0">
                        <a:pos x="73" y="1"/>
                      </a:cxn>
                      <a:cxn ang="0">
                        <a:pos x="436" y="0"/>
                      </a:cxn>
                      <a:cxn ang="0">
                        <a:pos x="416" y="54"/>
                      </a:cxn>
                      <a:cxn ang="0">
                        <a:pos x="397" y="68"/>
                      </a:cxn>
                      <a:cxn ang="0">
                        <a:pos x="392" y="70"/>
                      </a:cxn>
                      <a:cxn ang="0">
                        <a:pos x="375" y="73"/>
                      </a:cxn>
                      <a:cxn ang="0">
                        <a:pos x="361" y="88"/>
                      </a:cxn>
                      <a:cxn ang="0">
                        <a:pos x="362" y="99"/>
                      </a:cxn>
                      <a:cxn ang="0">
                        <a:pos x="364" y="107"/>
                      </a:cxn>
                      <a:cxn ang="0">
                        <a:pos x="366" y="113"/>
                      </a:cxn>
                      <a:cxn ang="0">
                        <a:pos x="362" y="122"/>
                      </a:cxn>
                      <a:cxn ang="0">
                        <a:pos x="351" y="120"/>
                      </a:cxn>
                      <a:cxn ang="0">
                        <a:pos x="342" y="129"/>
                      </a:cxn>
                      <a:cxn ang="0">
                        <a:pos x="347" y="105"/>
                      </a:cxn>
                      <a:cxn ang="0">
                        <a:pos x="338" y="100"/>
                      </a:cxn>
                      <a:cxn ang="0">
                        <a:pos x="344" y="93"/>
                      </a:cxn>
                      <a:cxn ang="0">
                        <a:pos x="342" y="89"/>
                      </a:cxn>
                      <a:cxn ang="0">
                        <a:pos x="320" y="94"/>
                      </a:cxn>
                      <a:cxn ang="0">
                        <a:pos x="317" y="85"/>
                      </a:cxn>
                      <a:cxn ang="0">
                        <a:pos x="297" y="94"/>
                      </a:cxn>
                      <a:cxn ang="0">
                        <a:pos x="320" y="103"/>
                      </a:cxn>
                      <a:cxn ang="0">
                        <a:pos x="305" y="117"/>
                      </a:cxn>
                      <a:cxn ang="0">
                        <a:pos x="311" y="126"/>
                      </a:cxn>
                      <a:cxn ang="0">
                        <a:pos x="315" y="138"/>
                      </a:cxn>
                      <a:cxn ang="0">
                        <a:pos x="309" y="139"/>
                      </a:cxn>
                      <a:cxn ang="0">
                        <a:pos x="314" y="144"/>
                      </a:cxn>
                      <a:cxn ang="0">
                        <a:pos x="307" y="152"/>
                      </a:cxn>
                      <a:cxn ang="0">
                        <a:pos x="0" y="149"/>
                      </a:cxn>
                      <a:cxn ang="0">
                        <a:pos x="73" y="1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0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/>
                    <a:ahLst/>
                    <a:cxnLst>
                      <a:cxn ang="0">
                        <a:pos x="5" y="156"/>
                      </a:cxn>
                      <a:cxn ang="0">
                        <a:pos x="15" y="108"/>
                      </a:cxn>
                      <a:cxn ang="0">
                        <a:pos x="17" y="68"/>
                      </a:cxn>
                      <a:cxn ang="0">
                        <a:pos x="11" y="40"/>
                      </a:cxn>
                      <a:cxn ang="0">
                        <a:pos x="17" y="12"/>
                      </a:cxn>
                      <a:cxn ang="0">
                        <a:pos x="21" y="0"/>
                      </a:cxn>
                      <a:cxn ang="0">
                        <a:pos x="31" y="30"/>
                      </a:cxn>
                      <a:cxn ang="0">
                        <a:pos x="47" y="98"/>
                      </a:cxn>
                      <a:cxn ang="0">
                        <a:pos x="31" y="108"/>
                      </a:cxn>
                      <a:cxn ang="0">
                        <a:pos x="23" y="126"/>
                      </a:cxn>
                      <a:cxn ang="0">
                        <a:pos x="21" y="132"/>
                      </a:cxn>
                      <a:cxn ang="0">
                        <a:pos x="27" y="134"/>
                      </a:cxn>
                      <a:cxn ang="0">
                        <a:pos x="31" y="146"/>
                      </a:cxn>
                      <a:cxn ang="0">
                        <a:pos x="13" y="148"/>
                      </a:cxn>
                      <a:cxn ang="0">
                        <a:pos x="7" y="160"/>
                      </a:cxn>
                      <a:cxn ang="0">
                        <a:pos x="3" y="154"/>
                      </a:cxn>
                      <a:cxn ang="0">
                        <a:pos x="5" y="156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1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/>
                    <a:ahLst/>
                    <a:cxnLst>
                      <a:cxn ang="0">
                        <a:pos x="26" y="61"/>
                      </a:cxn>
                      <a:cxn ang="0">
                        <a:pos x="30" y="43"/>
                      </a:cxn>
                      <a:cxn ang="0">
                        <a:pos x="50" y="33"/>
                      </a:cxn>
                      <a:cxn ang="0">
                        <a:pos x="54" y="45"/>
                      </a:cxn>
                      <a:cxn ang="0">
                        <a:pos x="66" y="49"/>
                      </a:cxn>
                      <a:cxn ang="0">
                        <a:pos x="80" y="55"/>
                      </a:cxn>
                      <a:cxn ang="0">
                        <a:pos x="116" y="33"/>
                      </a:cxn>
                      <a:cxn ang="0">
                        <a:pos x="130" y="17"/>
                      </a:cxn>
                      <a:cxn ang="0">
                        <a:pos x="138" y="11"/>
                      </a:cxn>
                      <a:cxn ang="0">
                        <a:pos x="106" y="49"/>
                      </a:cxn>
                      <a:cxn ang="0">
                        <a:pos x="84" y="67"/>
                      </a:cxn>
                      <a:cxn ang="0">
                        <a:pos x="66" y="81"/>
                      </a:cxn>
                      <a:cxn ang="0">
                        <a:pos x="48" y="103"/>
                      </a:cxn>
                      <a:cxn ang="0">
                        <a:pos x="26" y="89"/>
                      </a:cxn>
                      <a:cxn ang="0">
                        <a:pos x="20" y="87"/>
                      </a:cxn>
                      <a:cxn ang="0">
                        <a:pos x="22" y="97"/>
                      </a:cxn>
                      <a:cxn ang="0">
                        <a:pos x="0" y="97"/>
                      </a:cxn>
                      <a:cxn ang="0">
                        <a:pos x="10" y="79"/>
                      </a:cxn>
                      <a:cxn ang="0">
                        <a:pos x="26" y="61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2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/>
                    <a:ahLst/>
                    <a:cxnLst>
                      <a:cxn ang="0">
                        <a:pos x="158" y="24"/>
                      </a:cxn>
                      <a:cxn ang="0">
                        <a:pos x="160" y="6"/>
                      </a:cxn>
                      <a:cxn ang="0">
                        <a:pos x="170" y="0"/>
                      </a:cxn>
                      <a:cxn ang="0">
                        <a:pos x="182" y="24"/>
                      </a:cxn>
                      <a:cxn ang="0">
                        <a:pos x="188" y="42"/>
                      </a:cxn>
                      <a:cxn ang="0">
                        <a:pos x="178" y="58"/>
                      </a:cxn>
                      <a:cxn ang="0">
                        <a:pos x="170" y="76"/>
                      </a:cxn>
                      <a:cxn ang="0">
                        <a:pos x="162" y="126"/>
                      </a:cxn>
                      <a:cxn ang="0">
                        <a:pos x="144" y="136"/>
                      </a:cxn>
                      <a:cxn ang="0">
                        <a:pos x="120" y="138"/>
                      </a:cxn>
                      <a:cxn ang="0">
                        <a:pos x="112" y="124"/>
                      </a:cxn>
                      <a:cxn ang="0">
                        <a:pos x="102" y="146"/>
                      </a:cxn>
                      <a:cxn ang="0">
                        <a:pos x="90" y="150"/>
                      </a:cxn>
                      <a:cxn ang="0">
                        <a:pos x="80" y="132"/>
                      </a:cxn>
                      <a:cxn ang="0">
                        <a:pos x="58" y="144"/>
                      </a:cxn>
                      <a:cxn ang="0">
                        <a:pos x="76" y="142"/>
                      </a:cxn>
                      <a:cxn ang="0">
                        <a:pos x="78" y="160"/>
                      </a:cxn>
                      <a:cxn ang="0">
                        <a:pos x="58" y="166"/>
                      </a:cxn>
                      <a:cxn ang="0">
                        <a:pos x="34" y="166"/>
                      </a:cxn>
                      <a:cxn ang="0">
                        <a:pos x="36" y="154"/>
                      </a:cxn>
                      <a:cxn ang="0">
                        <a:pos x="46" y="144"/>
                      </a:cxn>
                      <a:cxn ang="0">
                        <a:pos x="34" y="148"/>
                      </a:cxn>
                      <a:cxn ang="0">
                        <a:pos x="26" y="166"/>
                      </a:cxn>
                      <a:cxn ang="0">
                        <a:pos x="30" y="190"/>
                      </a:cxn>
                      <a:cxn ang="0">
                        <a:pos x="14" y="200"/>
                      </a:cxn>
                      <a:cxn ang="0">
                        <a:pos x="0" y="214"/>
                      </a:cxn>
                      <a:cxn ang="0">
                        <a:pos x="8" y="188"/>
                      </a:cxn>
                      <a:cxn ang="0">
                        <a:pos x="0" y="164"/>
                      </a:cxn>
                      <a:cxn ang="0">
                        <a:pos x="14" y="152"/>
                      </a:cxn>
                      <a:cxn ang="0">
                        <a:pos x="32" y="134"/>
                      </a:cxn>
                      <a:cxn ang="0">
                        <a:pos x="44" y="118"/>
                      </a:cxn>
                      <a:cxn ang="0">
                        <a:pos x="72" y="116"/>
                      </a:cxn>
                      <a:cxn ang="0">
                        <a:pos x="84" y="112"/>
                      </a:cxn>
                      <a:cxn ang="0">
                        <a:pos x="114" y="78"/>
                      </a:cxn>
                      <a:cxn ang="0">
                        <a:pos x="120" y="92"/>
                      </a:cxn>
                      <a:cxn ang="0">
                        <a:pos x="132" y="76"/>
                      </a:cxn>
                      <a:cxn ang="0">
                        <a:pos x="150" y="54"/>
                      </a:cxn>
                      <a:cxn ang="0">
                        <a:pos x="154" y="42"/>
                      </a:cxn>
                      <a:cxn ang="0">
                        <a:pos x="148" y="38"/>
                      </a:cxn>
                      <a:cxn ang="0">
                        <a:pos x="152" y="32"/>
                      </a:cxn>
                      <a:cxn ang="0">
                        <a:pos x="158" y="24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3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/>
                    <a:ahLst/>
                    <a:cxnLst>
                      <a:cxn ang="0">
                        <a:pos x="0" y="9"/>
                      </a:cxn>
                      <a:cxn ang="0">
                        <a:pos x="4" y="13"/>
                      </a:cxn>
                      <a:cxn ang="0">
                        <a:pos x="0" y="9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4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/>
                    <a:ahLst/>
                    <a:cxnLst>
                      <a:cxn ang="0">
                        <a:pos x="812" y="26"/>
                      </a:cxn>
                      <a:cxn ang="0">
                        <a:pos x="778" y="78"/>
                      </a:cxn>
                      <a:cxn ang="0">
                        <a:pos x="748" y="122"/>
                      </a:cxn>
                      <a:cxn ang="0">
                        <a:pos x="722" y="142"/>
                      </a:cxn>
                      <a:cxn ang="0">
                        <a:pos x="634" y="180"/>
                      </a:cxn>
                      <a:cxn ang="0">
                        <a:pos x="632" y="210"/>
                      </a:cxn>
                      <a:cxn ang="0">
                        <a:pos x="604" y="230"/>
                      </a:cxn>
                      <a:cxn ang="0">
                        <a:pos x="620" y="178"/>
                      </a:cxn>
                      <a:cxn ang="0">
                        <a:pos x="576" y="188"/>
                      </a:cxn>
                      <a:cxn ang="0">
                        <a:pos x="556" y="218"/>
                      </a:cxn>
                      <a:cxn ang="0">
                        <a:pos x="596" y="280"/>
                      </a:cxn>
                      <a:cxn ang="0">
                        <a:pos x="594" y="368"/>
                      </a:cxn>
                      <a:cxn ang="0">
                        <a:pos x="542" y="406"/>
                      </a:cxn>
                      <a:cxn ang="0">
                        <a:pos x="522" y="386"/>
                      </a:cxn>
                      <a:cxn ang="0">
                        <a:pos x="482" y="348"/>
                      </a:cxn>
                      <a:cxn ang="0">
                        <a:pos x="462" y="348"/>
                      </a:cxn>
                      <a:cxn ang="0">
                        <a:pos x="450" y="394"/>
                      </a:cxn>
                      <a:cxn ang="0">
                        <a:pos x="500" y="464"/>
                      </a:cxn>
                      <a:cxn ang="0">
                        <a:pos x="510" y="524"/>
                      </a:cxn>
                      <a:cxn ang="0">
                        <a:pos x="526" y="560"/>
                      </a:cxn>
                      <a:cxn ang="0">
                        <a:pos x="492" y="544"/>
                      </a:cxn>
                      <a:cxn ang="0">
                        <a:pos x="470" y="518"/>
                      </a:cxn>
                      <a:cxn ang="0">
                        <a:pos x="422" y="424"/>
                      </a:cxn>
                      <a:cxn ang="0">
                        <a:pos x="426" y="310"/>
                      </a:cxn>
                      <a:cxn ang="0">
                        <a:pos x="422" y="268"/>
                      </a:cxn>
                      <a:cxn ang="0">
                        <a:pos x="412" y="276"/>
                      </a:cxn>
                      <a:cxn ang="0">
                        <a:pos x="386" y="266"/>
                      </a:cxn>
                      <a:cxn ang="0">
                        <a:pos x="360" y="170"/>
                      </a:cxn>
                      <a:cxn ang="0">
                        <a:pos x="330" y="166"/>
                      </a:cxn>
                      <a:cxn ang="0">
                        <a:pos x="288" y="172"/>
                      </a:cxn>
                      <a:cxn ang="0">
                        <a:pos x="242" y="232"/>
                      </a:cxn>
                      <a:cxn ang="0">
                        <a:pos x="196" y="268"/>
                      </a:cxn>
                      <a:cxn ang="0">
                        <a:pos x="184" y="274"/>
                      </a:cxn>
                      <a:cxn ang="0">
                        <a:pos x="160" y="328"/>
                      </a:cxn>
                      <a:cxn ang="0">
                        <a:pos x="152" y="354"/>
                      </a:cxn>
                      <a:cxn ang="0">
                        <a:pos x="128" y="404"/>
                      </a:cxn>
                      <a:cxn ang="0">
                        <a:pos x="94" y="392"/>
                      </a:cxn>
                      <a:cxn ang="0">
                        <a:pos x="66" y="258"/>
                      </a:cxn>
                      <a:cxn ang="0">
                        <a:pos x="72" y="156"/>
                      </a:cxn>
                      <a:cxn ang="0">
                        <a:pos x="44" y="180"/>
                      </a:cxn>
                      <a:cxn ang="0">
                        <a:pos x="20" y="150"/>
                      </a:cxn>
                      <a:cxn ang="0">
                        <a:pos x="24" y="138"/>
                      </a:cxn>
                      <a:cxn ang="0">
                        <a:pos x="0" y="92"/>
                      </a:cxn>
                      <a:cxn ang="0">
                        <a:pos x="798" y="6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5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/>
                    <a:ahLst/>
                    <a:cxnLst>
                      <a:cxn ang="0">
                        <a:pos x="7" y="11"/>
                      </a:cxn>
                      <a:cxn ang="0">
                        <a:pos x="17" y="3"/>
                      </a:cxn>
                      <a:cxn ang="0">
                        <a:pos x="37" y="33"/>
                      </a:cxn>
                      <a:cxn ang="0">
                        <a:pos x="19" y="85"/>
                      </a:cxn>
                      <a:cxn ang="0">
                        <a:pos x="1" y="69"/>
                      </a:cxn>
                      <a:cxn ang="0">
                        <a:pos x="7" y="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6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/>
                    <a:ahLst/>
                    <a:cxnLst>
                      <a:cxn ang="0">
                        <a:pos x="13" y="28"/>
                      </a:cxn>
                      <a:cxn ang="0">
                        <a:pos x="29" y="2"/>
                      </a:cxn>
                      <a:cxn ang="0">
                        <a:pos x="43" y="4"/>
                      </a:cxn>
                      <a:cxn ang="0">
                        <a:pos x="39" y="26"/>
                      </a:cxn>
                      <a:cxn ang="0">
                        <a:pos x="13" y="74"/>
                      </a:cxn>
                      <a:cxn ang="0">
                        <a:pos x="7" y="60"/>
                      </a:cxn>
                      <a:cxn ang="0">
                        <a:pos x="3" y="36"/>
                      </a:cxn>
                      <a:cxn ang="0">
                        <a:pos x="13" y="28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7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/>
                    <a:ahLst/>
                    <a:cxnLst>
                      <a:cxn ang="0">
                        <a:pos x="7" y="16"/>
                      </a:cxn>
                      <a:cxn ang="0">
                        <a:pos x="5" y="30"/>
                      </a:cxn>
                      <a:cxn ang="0">
                        <a:pos x="7" y="16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8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/>
                    <a:ahLst/>
                    <a:cxnLst>
                      <a:cxn ang="0">
                        <a:pos x="481" y="464"/>
                      </a:cxn>
                      <a:cxn ang="0">
                        <a:pos x="486" y="451"/>
                      </a:cxn>
                      <a:cxn ang="0">
                        <a:pos x="500" y="413"/>
                      </a:cxn>
                      <a:cxn ang="0">
                        <a:pos x="309" y="287"/>
                      </a:cxn>
                      <a:cxn ang="0">
                        <a:pos x="282" y="346"/>
                      </a:cxn>
                      <a:cxn ang="0">
                        <a:pos x="303" y="556"/>
                      </a:cxn>
                      <a:cxn ang="0">
                        <a:pos x="282" y="494"/>
                      </a:cxn>
                      <a:cxn ang="0">
                        <a:pos x="242" y="439"/>
                      </a:cxn>
                      <a:cxn ang="0">
                        <a:pos x="245" y="413"/>
                      </a:cxn>
                      <a:cxn ang="0">
                        <a:pos x="247" y="394"/>
                      </a:cxn>
                      <a:cxn ang="0">
                        <a:pos x="220" y="375"/>
                      </a:cxn>
                      <a:cxn ang="0">
                        <a:pos x="194" y="346"/>
                      </a:cxn>
                      <a:cxn ang="0">
                        <a:pos x="148" y="354"/>
                      </a:cxn>
                      <a:cxn ang="0">
                        <a:pos x="126" y="365"/>
                      </a:cxn>
                      <a:cxn ang="0">
                        <a:pos x="78" y="365"/>
                      </a:cxn>
                      <a:cxn ang="0">
                        <a:pos x="22" y="312"/>
                      </a:cxn>
                      <a:cxn ang="0">
                        <a:pos x="11" y="295"/>
                      </a:cxn>
                      <a:cxn ang="0">
                        <a:pos x="0" y="264"/>
                      </a:cxn>
                      <a:cxn ang="0">
                        <a:pos x="24" y="213"/>
                      </a:cxn>
                      <a:cxn ang="0">
                        <a:pos x="32" y="181"/>
                      </a:cxn>
                      <a:cxn ang="0">
                        <a:pos x="51" y="143"/>
                      </a:cxn>
                      <a:cxn ang="0">
                        <a:pos x="81" y="116"/>
                      </a:cxn>
                      <a:cxn ang="0">
                        <a:pos x="167" y="67"/>
                      </a:cxn>
                      <a:cxn ang="0">
                        <a:pos x="220" y="30"/>
                      </a:cxn>
                      <a:cxn ang="0">
                        <a:pos x="258" y="6"/>
                      </a:cxn>
                      <a:cxn ang="0">
                        <a:pos x="363" y="2"/>
                      </a:cxn>
                      <a:cxn ang="0">
                        <a:pos x="398" y="0"/>
                      </a:cxn>
                      <a:cxn ang="0">
                        <a:pos x="384" y="34"/>
                      </a:cxn>
                      <a:cxn ang="0">
                        <a:pos x="443" y="84"/>
                      </a:cxn>
                      <a:cxn ang="0">
                        <a:pos x="497" y="74"/>
                      </a:cxn>
                      <a:cxn ang="0">
                        <a:pos x="529" y="82"/>
                      </a:cxn>
                      <a:cxn ang="0">
                        <a:pos x="559" y="97"/>
                      </a:cxn>
                      <a:cxn ang="0">
                        <a:pos x="572" y="188"/>
                      </a:cxn>
                      <a:cxn ang="0">
                        <a:pos x="572" y="240"/>
                      </a:cxn>
                      <a:cxn ang="0">
                        <a:pos x="599" y="283"/>
                      </a:cxn>
                      <a:cxn ang="0">
                        <a:pos x="645" y="300"/>
                      </a:cxn>
                      <a:cxn ang="0">
                        <a:pos x="680" y="295"/>
                      </a:cxn>
                      <a:cxn ang="0">
                        <a:pos x="664" y="340"/>
                      </a:cxn>
                      <a:cxn ang="0">
                        <a:pos x="599" y="407"/>
                      </a:cxn>
                      <a:cxn ang="0">
                        <a:pos x="548" y="485"/>
                      </a:cxn>
                      <a:cxn ang="0">
                        <a:pos x="556" y="508"/>
                      </a:cxn>
                      <a:cxn ang="0">
                        <a:pos x="435" y="556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69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/>
                    <a:ahLst/>
                    <a:cxnLst>
                      <a:cxn ang="0">
                        <a:pos x="243" y="347"/>
                      </a:cxn>
                      <a:cxn ang="0">
                        <a:pos x="233" y="301"/>
                      </a:cxn>
                      <a:cxn ang="0">
                        <a:pos x="217" y="288"/>
                      </a:cxn>
                      <a:cxn ang="0">
                        <a:pos x="215" y="269"/>
                      </a:cxn>
                      <a:cxn ang="0">
                        <a:pos x="209" y="254"/>
                      </a:cxn>
                      <a:cxn ang="0">
                        <a:pos x="209" y="229"/>
                      </a:cxn>
                      <a:cxn ang="0">
                        <a:pos x="207" y="214"/>
                      </a:cxn>
                      <a:cxn ang="0">
                        <a:pos x="228" y="202"/>
                      </a:cxn>
                      <a:cxn ang="0">
                        <a:pos x="257" y="197"/>
                      </a:cxn>
                      <a:cxn ang="0">
                        <a:pos x="257" y="136"/>
                      </a:cxn>
                      <a:cxn ang="0">
                        <a:pos x="54" y="96"/>
                      </a:cxn>
                      <a:cxn ang="0">
                        <a:pos x="32" y="98"/>
                      </a:cxn>
                      <a:cxn ang="0">
                        <a:pos x="16" y="102"/>
                      </a:cxn>
                      <a:cxn ang="0">
                        <a:pos x="0" y="149"/>
                      </a:cxn>
                      <a:cxn ang="0">
                        <a:pos x="93" y="346"/>
                      </a:cxn>
                      <a:cxn ang="0">
                        <a:pos x="243" y="347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0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/>
                    <a:ahLst/>
                    <a:cxnLst>
                      <a:cxn ang="0">
                        <a:pos x="7" y="25"/>
                      </a:cxn>
                      <a:cxn ang="0">
                        <a:pos x="19" y="21"/>
                      </a:cxn>
                      <a:cxn ang="0">
                        <a:pos x="7" y="2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1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/>
                    <a:ahLst/>
                    <a:cxnLst>
                      <a:cxn ang="0">
                        <a:pos x="12" y="12"/>
                      </a:cxn>
                      <a:cxn ang="0">
                        <a:pos x="16" y="0"/>
                      </a:cxn>
                      <a:cxn ang="0">
                        <a:pos x="20" y="12"/>
                      </a:cxn>
                      <a:cxn ang="0">
                        <a:pos x="8" y="20"/>
                      </a:cxn>
                      <a:cxn ang="0">
                        <a:pos x="12" y="12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2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/>
                    <a:ahLst/>
                    <a:cxnLst>
                      <a:cxn ang="0">
                        <a:pos x="24" y="18"/>
                      </a:cxn>
                      <a:cxn ang="0">
                        <a:pos x="32" y="6"/>
                      </a:cxn>
                      <a:cxn ang="0">
                        <a:pos x="36" y="30"/>
                      </a:cxn>
                      <a:cxn ang="0">
                        <a:pos x="24" y="18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3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/>
                    <a:ahLst/>
                    <a:cxnLst>
                      <a:cxn ang="0">
                        <a:pos x="473" y="464"/>
                      </a:cxn>
                      <a:cxn ang="0">
                        <a:pos x="393" y="452"/>
                      </a:cxn>
                      <a:cxn ang="0">
                        <a:pos x="325" y="412"/>
                      </a:cxn>
                      <a:cxn ang="0">
                        <a:pos x="265" y="400"/>
                      </a:cxn>
                      <a:cxn ang="0">
                        <a:pos x="237" y="416"/>
                      </a:cxn>
                      <a:cxn ang="0">
                        <a:pos x="261" y="428"/>
                      </a:cxn>
                      <a:cxn ang="0">
                        <a:pos x="293" y="468"/>
                      </a:cxn>
                      <a:cxn ang="0">
                        <a:pos x="321" y="476"/>
                      </a:cxn>
                      <a:cxn ang="0">
                        <a:pos x="333" y="536"/>
                      </a:cxn>
                      <a:cxn ang="0">
                        <a:pos x="313" y="552"/>
                      </a:cxn>
                      <a:cxn ang="0">
                        <a:pos x="261" y="616"/>
                      </a:cxn>
                      <a:cxn ang="0">
                        <a:pos x="225" y="628"/>
                      </a:cxn>
                      <a:cxn ang="0">
                        <a:pos x="97" y="696"/>
                      </a:cxn>
                      <a:cxn ang="0">
                        <a:pos x="77" y="616"/>
                      </a:cxn>
                      <a:cxn ang="0">
                        <a:pos x="45" y="524"/>
                      </a:cxn>
                      <a:cxn ang="0">
                        <a:pos x="33" y="448"/>
                      </a:cxn>
                      <a:cxn ang="0">
                        <a:pos x="53" y="344"/>
                      </a:cxn>
                      <a:cxn ang="0">
                        <a:pos x="17" y="392"/>
                      </a:cxn>
                      <a:cxn ang="0">
                        <a:pos x="81" y="280"/>
                      </a:cxn>
                      <a:cxn ang="0">
                        <a:pos x="113" y="204"/>
                      </a:cxn>
                      <a:cxn ang="0">
                        <a:pos x="37" y="204"/>
                      </a:cxn>
                      <a:cxn ang="0">
                        <a:pos x="1" y="196"/>
                      </a:cxn>
                      <a:cxn ang="0">
                        <a:pos x="25" y="140"/>
                      </a:cxn>
                      <a:cxn ang="0">
                        <a:pos x="97" y="112"/>
                      </a:cxn>
                      <a:cxn ang="0">
                        <a:pos x="221" y="124"/>
                      </a:cxn>
                      <a:cxn ang="0">
                        <a:pos x="229" y="64"/>
                      </a:cxn>
                      <a:cxn ang="0">
                        <a:pos x="261" y="0"/>
                      </a:cxn>
                      <a:cxn ang="0">
                        <a:pos x="357" y="44"/>
                      </a:cxn>
                      <a:cxn ang="0">
                        <a:pos x="329" y="88"/>
                      </a:cxn>
                      <a:cxn ang="0">
                        <a:pos x="301" y="176"/>
                      </a:cxn>
                      <a:cxn ang="0">
                        <a:pos x="361" y="192"/>
                      </a:cxn>
                      <a:cxn ang="0">
                        <a:pos x="373" y="136"/>
                      </a:cxn>
                      <a:cxn ang="0">
                        <a:pos x="417" y="92"/>
                      </a:cxn>
                      <a:cxn ang="0">
                        <a:pos x="497" y="88"/>
                      </a:cxn>
                      <a:cxn ang="0">
                        <a:pos x="529" y="52"/>
                      </a:cxn>
                      <a:cxn ang="0">
                        <a:pos x="541" y="460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4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/>
                    <a:ahLst/>
                    <a:cxnLst>
                      <a:cxn ang="0">
                        <a:pos x="825" y="0"/>
                      </a:cxn>
                      <a:cxn ang="0">
                        <a:pos x="143" y="29"/>
                      </a:cxn>
                      <a:cxn ang="0">
                        <a:pos x="91" y="42"/>
                      </a:cxn>
                      <a:cxn ang="0">
                        <a:pos x="62" y="42"/>
                      </a:cxn>
                      <a:cxn ang="0">
                        <a:pos x="22" y="77"/>
                      </a:cxn>
                      <a:cxn ang="0">
                        <a:pos x="0" y="105"/>
                      </a:cxn>
                      <a:cxn ang="0">
                        <a:pos x="59" y="115"/>
                      </a:cxn>
                      <a:cxn ang="0">
                        <a:pos x="97" y="96"/>
                      </a:cxn>
                      <a:cxn ang="0">
                        <a:pos x="108" y="84"/>
                      </a:cxn>
                      <a:cxn ang="0">
                        <a:pos x="167" y="52"/>
                      </a:cxn>
                      <a:cxn ang="0">
                        <a:pos x="215" y="46"/>
                      </a:cxn>
                      <a:cxn ang="0">
                        <a:pos x="237" y="94"/>
                      </a:cxn>
                      <a:cxn ang="0">
                        <a:pos x="188" y="109"/>
                      </a:cxn>
                      <a:cxn ang="0">
                        <a:pos x="231" y="113"/>
                      </a:cxn>
                      <a:cxn ang="0">
                        <a:pos x="250" y="90"/>
                      </a:cxn>
                      <a:cxn ang="0">
                        <a:pos x="266" y="92"/>
                      </a:cxn>
                      <a:cxn ang="0">
                        <a:pos x="253" y="54"/>
                      </a:cxn>
                      <a:cxn ang="0">
                        <a:pos x="266" y="44"/>
                      </a:cxn>
                      <a:cxn ang="0">
                        <a:pos x="277" y="88"/>
                      </a:cxn>
                      <a:cxn ang="0">
                        <a:pos x="266" y="113"/>
                      </a:cxn>
                      <a:cxn ang="0">
                        <a:pos x="296" y="130"/>
                      </a:cxn>
                      <a:cxn ang="0">
                        <a:pos x="299" y="92"/>
                      </a:cxn>
                      <a:cxn ang="0">
                        <a:pos x="331" y="103"/>
                      </a:cxn>
                      <a:cxn ang="0">
                        <a:pos x="382" y="73"/>
                      </a:cxn>
                      <a:cxn ang="0">
                        <a:pos x="409" y="50"/>
                      </a:cxn>
                      <a:cxn ang="0">
                        <a:pos x="439" y="56"/>
                      </a:cxn>
                      <a:cxn ang="0">
                        <a:pos x="455" y="50"/>
                      </a:cxn>
                      <a:cxn ang="0">
                        <a:pos x="431" y="44"/>
                      </a:cxn>
                      <a:cxn ang="0">
                        <a:pos x="474" y="35"/>
                      </a:cxn>
                      <a:cxn ang="0">
                        <a:pos x="544" y="54"/>
                      </a:cxn>
                      <a:cxn ang="0">
                        <a:pos x="581" y="42"/>
                      </a:cxn>
                      <a:cxn ang="0">
                        <a:pos x="584" y="63"/>
                      </a:cxn>
                      <a:cxn ang="0">
                        <a:pos x="568" y="101"/>
                      </a:cxn>
                      <a:cxn ang="0">
                        <a:pos x="611" y="88"/>
                      </a:cxn>
                      <a:cxn ang="0">
                        <a:pos x="624" y="80"/>
                      </a:cxn>
                      <a:cxn ang="0">
                        <a:pos x="648" y="61"/>
                      </a:cxn>
                      <a:cxn ang="0">
                        <a:pos x="794" y="84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5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/>
                    <a:ahLst/>
                    <a:cxnLst>
                      <a:cxn ang="0">
                        <a:pos x="3" y="28"/>
                      </a:cxn>
                      <a:cxn ang="0">
                        <a:pos x="31" y="0"/>
                      </a:cxn>
                      <a:cxn ang="0">
                        <a:pos x="19" y="24"/>
                      </a:cxn>
                      <a:cxn ang="0">
                        <a:pos x="3" y="28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6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/>
                    <a:ahLst/>
                    <a:cxnLst>
                      <a:cxn ang="0">
                        <a:pos x="6" y="32"/>
                      </a:cxn>
                      <a:cxn ang="0">
                        <a:pos x="22" y="0"/>
                      </a:cxn>
                      <a:cxn ang="0">
                        <a:pos x="38" y="4"/>
                      </a:cxn>
                      <a:cxn ang="0">
                        <a:pos x="6" y="32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7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/>
                    <a:ahLst/>
                    <a:cxnLst>
                      <a:cxn ang="0">
                        <a:pos x="37" y="18"/>
                      </a:cxn>
                      <a:cxn ang="0">
                        <a:pos x="25" y="2"/>
                      </a:cxn>
                      <a:cxn ang="0">
                        <a:pos x="37" y="18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8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0" y="21"/>
                      </a:cxn>
                      <a:cxn ang="0">
                        <a:pos x="12" y="9"/>
                      </a:cxn>
                      <a:cxn ang="0">
                        <a:pos x="0" y="21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79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/>
                    <a:ahLst/>
                    <a:cxnLst>
                      <a:cxn ang="0">
                        <a:pos x="7" y="22"/>
                      </a:cxn>
                      <a:cxn ang="0">
                        <a:pos x="31" y="10"/>
                      </a:cxn>
                      <a:cxn ang="0">
                        <a:pos x="7" y="22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8493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90181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/>
                    <a:ahLst/>
                    <a:cxnLst>
                      <a:cxn ang="0">
                        <a:pos x="16" y="33"/>
                      </a:cxn>
                      <a:cxn ang="0">
                        <a:pos x="8" y="21"/>
                      </a:cxn>
                      <a:cxn ang="0">
                        <a:pos x="0" y="9"/>
                      </a:cxn>
                      <a:cxn ang="0">
                        <a:pos x="16" y="3"/>
                      </a:cxn>
                      <a:cxn ang="0">
                        <a:pos x="30" y="23"/>
                      </a:cxn>
                      <a:cxn ang="0">
                        <a:pos x="28" y="31"/>
                      </a:cxn>
                      <a:cxn ang="0">
                        <a:pos x="16" y="3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2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/>
                    <a:ahLst/>
                    <a:cxnLst>
                      <a:cxn ang="0">
                        <a:pos x="15" y="16"/>
                      </a:cxn>
                      <a:cxn ang="0">
                        <a:pos x="3" y="8"/>
                      </a:cxn>
                      <a:cxn ang="0">
                        <a:pos x="15" y="0"/>
                      </a:cxn>
                      <a:cxn ang="0">
                        <a:pos x="15" y="16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3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/>
                    <a:ahLst/>
                    <a:cxnLst>
                      <a:cxn ang="0">
                        <a:pos x="14" y="24"/>
                      </a:cxn>
                      <a:cxn ang="0">
                        <a:pos x="30" y="4"/>
                      </a:cxn>
                      <a:cxn ang="0">
                        <a:pos x="42" y="0"/>
                      </a:cxn>
                      <a:cxn ang="0">
                        <a:pos x="58" y="12"/>
                      </a:cxn>
                      <a:cxn ang="0">
                        <a:pos x="32" y="26"/>
                      </a:cxn>
                      <a:cxn ang="0">
                        <a:pos x="12" y="46"/>
                      </a:cxn>
                      <a:cxn ang="0">
                        <a:pos x="8" y="20"/>
                      </a:cxn>
                      <a:cxn ang="0">
                        <a:pos x="12" y="14"/>
                      </a:cxn>
                      <a:cxn ang="0">
                        <a:pos x="14" y="24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4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18" y="25"/>
                      </a:cxn>
                      <a:cxn ang="0">
                        <a:pos x="52" y="1"/>
                      </a:cxn>
                      <a:cxn ang="0">
                        <a:pos x="64" y="3"/>
                      </a:cxn>
                      <a:cxn ang="0">
                        <a:pos x="50" y="19"/>
                      </a:cxn>
                      <a:cxn ang="0">
                        <a:pos x="28" y="33"/>
                      </a:cxn>
                      <a:cxn ang="0">
                        <a:pos x="22" y="47"/>
                      </a:cxn>
                      <a:cxn ang="0">
                        <a:pos x="16" y="45"/>
                      </a:cxn>
                      <a:cxn ang="0">
                        <a:pos x="12" y="39"/>
                      </a:cxn>
                      <a:cxn ang="0">
                        <a:pos x="0" y="35"/>
                      </a:cxn>
                      <a:cxn ang="0">
                        <a:pos x="0" y="3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5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/>
                    <a:ahLst/>
                    <a:cxnLst>
                      <a:cxn ang="0">
                        <a:pos x="10" y="4"/>
                      </a:cxn>
                      <a:cxn ang="0">
                        <a:pos x="36" y="18"/>
                      </a:cxn>
                      <a:cxn ang="0">
                        <a:pos x="46" y="30"/>
                      </a:cxn>
                      <a:cxn ang="0">
                        <a:pos x="76" y="52"/>
                      </a:cxn>
                      <a:cxn ang="0">
                        <a:pos x="92" y="66"/>
                      </a:cxn>
                      <a:cxn ang="0">
                        <a:pos x="122" y="98"/>
                      </a:cxn>
                      <a:cxn ang="0">
                        <a:pos x="136" y="128"/>
                      </a:cxn>
                      <a:cxn ang="0">
                        <a:pos x="148" y="132"/>
                      </a:cxn>
                      <a:cxn ang="0">
                        <a:pos x="154" y="150"/>
                      </a:cxn>
                      <a:cxn ang="0">
                        <a:pos x="176" y="152"/>
                      </a:cxn>
                      <a:cxn ang="0">
                        <a:pos x="170" y="196"/>
                      </a:cxn>
                      <a:cxn ang="0">
                        <a:pos x="180" y="224"/>
                      </a:cxn>
                      <a:cxn ang="0">
                        <a:pos x="198" y="232"/>
                      </a:cxn>
                      <a:cxn ang="0">
                        <a:pos x="216" y="234"/>
                      </a:cxn>
                      <a:cxn ang="0">
                        <a:pos x="236" y="242"/>
                      </a:cxn>
                      <a:cxn ang="0">
                        <a:pos x="254" y="236"/>
                      </a:cxn>
                      <a:cxn ang="0">
                        <a:pos x="272" y="248"/>
                      </a:cxn>
                      <a:cxn ang="0">
                        <a:pos x="296" y="256"/>
                      </a:cxn>
                      <a:cxn ang="0">
                        <a:pos x="314" y="264"/>
                      </a:cxn>
                      <a:cxn ang="0">
                        <a:pos x="352" y="266"/>
                      </a:cxn>
                      <a:cxn ang="0">
                        <a:pos x="342" y="274"/>
                      </a:cxn>
                      <a:cxn ang="0">
                        <a:pos x="322" y="272"/>
                      </a:cxn>
                      <a:cxn ang="0">
                        <a:pos x="300" y="270"/>
                      </a:cxn>
                      <a:cxn ang="0">
                        <a:pos x="288" y="266"/>
                      </a:cxn>
                      <a:cxn ang="0">
                        <a:pos x="252" y="264"/>
                      </a:cxn>
                      <a:cxn ang="0">
                        <a:pos x="234" y="260"/>
                      </a:cxn>
                      <a:cxn ang="0">
                        <a:pos x="172" y="242"/>
                      </a:cxn>
                      <a:cxn ang="0">
                        <a:pos x="160" y="216"/>
                      </a:cxn>
                      <a:cxn ang="0">
                        <a:pos x="126" y="200"/>
                      </a:cxn>
                      <a:cxn ang="0">
                        <a:pos x="108" y="186"/>
                      </a:cxn>
                      <a:cxn ang="0">
                        <a:pos x="94" y="158"/>
                      </a:cxn>
                      <a:cxn ang="0">
                        <a:pos x="68" y="108"/>
                      </a:cxn>
                      <a:cxn ang="0">
                        <a:pos x="64" y="102"/>
                      </a:cxn>
                      <a:cxn ang="0">
                        <a:pos x="58" y="100"/>
                      </a:cxn>
                      <a:cxn ang="0">
                        <a:pos x="54" y="88"/>
                      </a:cxn>
                      <a:cxn ang="0">
                        <a:pos x="38" y="58"/>
                      </a:cxn>
                      <a:cxn ang="0">
                        <a:pos x="20" y="40"/>
                      </a:cxn>
                      <a:cxn ang="0">
                        <a:pos x="4" y="22"/>
                      </a:cxn>
                      <a:cxn ang="0">
                        <a:pos x="10" y="2"/>
                      </a:cxn>
                      <a:cxn ang="0">
                        <a:pos x="10" y="4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6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/>
                    <a:ahLst/>
                    <a:cxnLst>
                      <a:cxn ang="0">
                        <a:pos x="54" y="66"/>
                      </a:cxn>
                      <a:cxn ang="0">
                        <a:pos x="66" y="58"/>
                      </a:cxn>
                      <a:cxn ang="0">
                        <a:pos x="68" y="52"/>
                      </a:cxn>
                      <a:cxn ang="0">
                        <a:pos x="80" y="44"/>
                      </a:cxn>
                      <a:cxn ang="0">
                        <a:pos x="106" y="22"/>
                      </a:cxn>
                      <a:cxn ang="0">
                        <a:pos x="112" y="4"/>
                      </a:cxn>
                      <a:cxn ang="0">
                        <a:pos x="124" y="0"/>
                      </a:cxn>
                      <a:cxn ang="0">
                        <a:pos x="150" y="28"/>
                      </a:cxn>
                      <a:cxn ang="0">
                        <a:pos x="146" y="44"/>
                      </a:cxn>
                      <a:cxn ang="0">
                        <a:pos x="126" y="64"/>
                      </a:cxn>
                      <a:cxn ang="0">
                        <a:pos x="132" y="94"/>
                      </a:cxn>
                      <a:cxn ang="0">
                        <a:pos x="142" y="110"/>
                      </a:cxn>
                      <a:cxn ang="0">
                        <a:pos x="146" y="128"/>
                      </a:cxn>
                      <a:cxn ang="0">
                        <a:pos x="128" y="128"/>
                      </a:cxn>
                      <a:cxn ang="0">
                        <a:pos x="116" y="146"/>
                      </a:cxn>
                      <a:cxn ang="0">
                        <a:pos x="104" y="156"/>
                      </a:cxn>
                      <a:cxn ang="0">
                        <a:pos x="100" y="198"/>
                      </a:cxn>
                      <a:cxn ang="0">
                        <a:pos x="88" y="202"/>
                      </a:cxn>
                      <a:cxn ang="0">
                        <a:pos x="82" y="206"/>
                      </a:cxn>
                      <a:cxn ang="0">
                        <a:pos x="76" y="202"/>
                      </a:cxn>
                      <a:cxn ang="0">
                        <a:pos x="72" y="190"/>
                      </a:cxn>
                      <a:cxn ang="0">
                        <a:pos x="60" y="186"/>
                      </a:cxn>
                      <a:cxn ang="0">
                        <a:pos x="42" y="194"/>
                      </a:cxn>
                      <a:cxn ang="0">
                        <a:pos x="28" y="186"/>
                      </a:cxn>
                      <a:cxn ang="0">
                        <a:pos x="10" y="148"/>
                      </a:cxn>
                      <a:cxn ang="0">
                        <a:pos x="4" y="130"/>
                      </a:cxn>
                      <a:cxn ang="0">
                        <a:pos x="0" y="118"/>
                      </a:cxn>
                      <a:cxn ang="0">
                        <a:pos x="20" y="96"/>
                      </a:cxn>
                      <a:cxn ang="0">
                        <a:pos x="32" y="104"/>
                      </a:cxn>
                      <a:cxn ang="0">
                        <a:pos x="34" y="80"/>
                      </a:cxn>
                      <a:cxn ang="0">
                        <a:pos x="52" y="70"/>
                      </a:cxn>
                      <a:cxn ang="0">
                        <a:pos x="54" y="66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7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/>
                    <a:ahLst/>
                    <a:cxnLst>
                      <a:cxn ang="0">
                        <a:pos x="4" y="32"/>
                      </a:cxn>
                      <a:cxn ang="0">
                        <a:pos x="18" y="10"/>
                      </a:cxn>
                      <a:cxn ang="0">
                        <a:pos x="46" y="20"/>
                      </a:cxn>
                      <a:cxn ang="0">
                        <a:pos x="72" y="14"/>
                      </a:cxn>
                      <a:cxn ang="0">
                        <a:pos x="90" y="0"/>
                      </a:cxn>
                      <a:cxn ang="0">
                        <a:pos x="76" y="26"/>
                      </a:cxn>
                      <a:cxn ang="0">
                        <a:pos x="60" y="38"/>
                      </a:cxn>
                      <a:cxn ang="0">
                        <a:pos x="42" y="32"/>
                      </a:cxn>
                      <a:cxn ang="0">
                        <a:pos x="14" y="30"/>
                      </a:cxn>
                      <a:cxn ang="0">
                        <a:pos x="4" y="32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8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/>
                    <a:ahLst/>
                    <a:cxnLst>
                      <a:cxn ang="0">
                        <a:pos x="8" y="18"/>
                      </a:cxn>
                      <a:cxn ang="0">
                        <a:pos x="18" y="0"/>
                      </a:cxn>
                      <a:cxn ang="0">
                        <a:pos x="34" y="18"/>
                      </a:cxn>
                      <a:cxn ang="0">
                        <a:pos x="62" y="4"/>
                      </a:cxn>
                      <a:cxn ang="0">
                        <a:pos x="46" y="34"/>
                      </a:cxn>
                      <a:cxn ang="0">
                        <a:pos x="54" y="48"/>
                      </a:cxn>
                      <a:cxn ang="0">
                        <a:pos x="58" y="60"/>
                      </a:cxn>
                      <a:cxn ang="0">
                        <a:pos x="46" y="74"/>
                      </a:cxn>
                      <a:cxn ang="0">
                        <a:pos x="34" y="60"/>
                      </a:cxn>
                      <a:cxn ang="0">
                        <a:pos x="22" y="48"/>
                      </a:cxn>
                      <a:cxn ang="0">
                        <a:pos x="28" y="68"/>
                      </a:cxn>
                      <a:cxn ang="0">
                        <a:pos x="30" y="74"/>
                      </a:cxn>
                      <a:cxn ang="0">
                        <a:pos x="20" y="104"/>
                      </a:cxn>
                      <a:cxn ang="0">
                        <a:pos x="12" y="102"/>
                      </a:cxn>
                      <a:cxn ang="0">
                        <a:pos x="8" y="90"/>
                      </a:cxn>
                      <a:cxn ang="0">
                        <a:pos x="0" y="54"/>
                      </a:cxn>
                      <a:cxn ang="0">
                        <a:pos x="2" y="30"/>
                      </a:cxn>
                      <a:cxn ang="0">
                        <a:pos x="8" y="18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89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/>
                    <a:ahLst/>
                    <a:cxnLst>
                      <a:cxn ang="0">
                        <a:pos x="3" y="28"/>
                      </a:cxn>
                      <a:cxn ang="0">
                        <a:pos x="13" y="0"/>
                      </a:cxn>
                      <a:cxn ang="0">
                        <a:pos x="15" y="28"/>
                      </a:cxn>
                      <a:cxn ang="0">
                        <a:pos x="37" y="38"/>
                      </a:cxn>
                      <a:cxn ang="0">
                        <a:pos x="19" y="44"/>
                      </a:cxn>
                      <a:cxn ang="0">
                        <a:pos x="5" y="58"/>
                      </a:cxn>
                      <a:cxn ang="0">
                        <a:pos x="1" y="34"/>
                      </a:cxn>
                      <a:cxn ang="0">
                        <a:pos x="3" y="28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0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/>
                    <a:ahLst/>
                    <a:cxnLst>
                      <a:cxn ang="0">
                        <a:pos x="7" y="0"/>
                      </a:cxn>
                      <a:cxn ang="0">
                        <a:pos x="29" y="0"/>
                      </a:cxn>
                      <a:cxn ang="0">
                        <a:pos x="49" y="16"/>
                      </a:cxn>
                      <a:cxn ang="0">
                        <a:pos x="35" y="14"/>
                      </a:cxn>
                      <a:cxn ang="0">
                        <a:pos x="3" y="16"/>
                      </a:cxn>
                      <a:cxn ang="0">
                        <a:pos x="7" y="0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1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/>
                    <a:ahLst/>
                    <a:cxnLst>
                      <a:cxn ang="0">
                        <a:pos x="21" y="38"/>
                      </a:cxn>
                      <a:cxn ang="0">
                        <a:pos x="15" y="26"/>
                      </a:cxn>
                      <a:cxn ang="0">
                        <a:pos x="3" y="22"/>
                      </a:cxn>
                      <a:cxn ang="0">
                        <a:pos x="13" y="8"/>
                      </a:cxn>
                      <a:cxn ang="0">
                        <a:pos x="25" y="0"/>
                      </a:cxn>
                      <a:cxn ang="0">
                        <a:pos x="49" y="10"/>
                      </a:cxn>
                      <a:cxn ang="0">
                        <a:pos x="53" y="20"/>
                      </a:cxn>
                      <a:cxn ang="0">
                        <a:pos x="61" y="32"/>
                      </a:cxn>
                      <a:cxn ang="0">
                        <a:pos x="41" y="38"/>
                      </a:cxn>
                      <a:cxn ang="0">
                        <a:pos x="23" y="44"/>
                      </a:cxn>
                      <a:cxn ang="0">
                        <a:pos x="21" y="38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2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/>
                    <a:ahLst/>
                    <a:cxnLst>
                      <a:cxn ang="0">
                        <a:pos x="46" y="28"/>
                      </a:cxn>
                      <a:cxn ang="0">
                        <a:pos x="36" y="14"/>
                      </a:cxn>
                      <a:cxn ang="0">
                        <a:pos x="26" y="30"/>
                      </a:cxn>
                      <a:cxn ang="0">
                        <a:pos x="0" y="24"/>
                      </a:cxn>
                      <a:cxn ang="0">
                        <a:pos x="10" y="42"/>
                      </a:cxn>
                      <a:cxn ang="0">
                        <a:pos x="16" y="62"/>
                      </a:cxn>
                      <a:cxn ang="0">
                        <a:pos x="24" y="48"/>
                      </a:cxn>
                      <a:cxn ang="0">
                        <a:pos x="30" y="44"/>
                      </a:cxn>
                      <a:cxn ang="0">
                        <a:pos x="48" y="56"/>
                      </a:cxn>
                      <a:cxn ang="0">
                        <a:pos x="70" y="62"/>
                      </a:cxn>
                      <a:cxn ang="0">
                        <a:pos x="88" y="72"/>
                      </a:cxn>
                      <a:cxn ang="0">
                        <a:pos x="106" y="102"/>
                      </a:cxn>
                      <a:cxn ang="0">
                        <a:pos x="104" y="122"/>
                      </a:cxn>
                      <a:cxn ang="0">
                        <a:pos x="98" y="134"/>
                      </a:cxn>
                      <a:cxn ang="0">
                        <a:pos x="122" y="128"/>
                      </a:cxn>
                      <a:cxn ang="0">
                        <a:pos x="140" y="140"/>
                      </a:cxn>
                      <a:cxn ang="0">
                        <a:pos x="168" y="148"/>
                      </a:cxn>
                      <a:cxn ang="0">
                        <a:pos x="174" y="146"/>
                      </a:cxn>
                      <a:cxn ang="0">
                        <a:pos x="168" y="134"/>
                      </a:cxn>
                      <a:cxn ang="0">
                        <a:pos x="178" y="136"/>
                      </a:cxn>
                      <a:cxn ang="0">
                        <a:pos x="186" y="118"/>
                      </a:cxn>
                      <a:cxn ang="0">
                        <a:pos x="202" y="122"/>
                      </a:cxn>
                      <a:cxn ang="0">
                        <a:pos x="214" y="130"/>
                      </a:cxn>
                      <a:cxn ang="0">
                        <a:pos x="244" y="168"/>
                      </a:cxn>
                      <a:cxn ang="0">
                        <a:pos x="262" y="178"/>
                      </a:cxn>
                      <a:cxn ang="0">
                        <a:pos x="284" y="170"/>
                      </a:cxn>
                      <a:cxn ang="0">
                        <a:pos x="268" y="160"/>
                      </a:cxn>
                      <a:cxn ang="0">
                        <a:pos x="256" y="138"/>
                      </a:cxn>
                      <a:cxn ang="0">
                        <a:pos x="250" y="132"/>
                      </a:cxn>
                      <a:cxn ang="0">
                        <a:pos x="248" y="122"/>
                      </a:cxn>
                      <a:cxn ang="0">
                        <a:pos x="236" y="116"/>
                      </a:cxn>
                      <a:cxn ang="0">
                        <a:pos x="240" y="96"/>
                      </a:cxn>
                      <a:cxn ang="0">
                        <a:pos x="220" y="86"/>
                      </a:cxn>
                      <a:cxn ang="0">
                        <a:pos x="210" y="70"/>
                      </a:cxn>
                      <a:cxn ang="0">
                        <a:pos x="190" y="54"/>
                      </a:cxn>
                      <a:cxn ang="0">
                        <a:pos x="168" y="38"/>
                      </a:cxn>
                      <a:cxn ang="0">
                        <a:pos x="156" y="34"/>
                      </a:cxn>
                      <a:cxn ang="0">
                        <a:pos x="120" y="16"/>
                      </a:cxn>
                      <a:cxn ang="0">
                        <a:pos x="102" y="4"/>
                      </a:cxn>
                      <a:cxn ang="0">
                        <a:pos x="96" y="0"/>
                      </a:cxn>
                      <a:cxn ang="0">
                        <a:pos x="70" y="10"/>
                      </a:cxn>
                      <a:cxn ang="0">
                        <a:pos x="56" y="32"/>
                      </a:cxn>
                      <a:cxn ang="0">
                        <a:pos x="46" y="28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3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/>
                    <a:ahLst/>
                    <a:cxnLst>
                      <a:cxn ang="0">
                        <a:pos x="1" y="58"/>
                      </a:cxn>
                      <a:cxn ang="0">
                        <a:pos x="27" y="60"/>
                      </a:cxn>
                      <a:cxn ang="0">
                        <a:pos x="45" y="48"/>
                      </a:cxn>
                      <a:cxn ang="0">
                        <a:pos x="57" y="30"/>
                      </a:cxn>
                      <a:cxn ang="0">
                        <a:pos x="43" y="14"/>
                      </a:cxn>
                      <a:cxn ang="0">
                        <a:pos x="43" y="4"/>
                      </a:cxn>
                      <a:cxn ang="0">
                        <a:pos x="71" y="26"/>
                      </a:cxn>
                      <a:cxn ang="0">
                        <a:pos x="67" y="54"/>
                      </a:cxn>
                      <a:cxn ang="0">
                        <a:pos x="33" y="78"/>
                      </a:cxn>
                      <a:cxn ang="0">
                        <a:pos x="9" y="66"/>
                      </a:cxn>
                      <a:cxn ang="0">
                        <a:pos x="3" y="62"/>
                      </a:cxn>
                      <a:cxn ang="0">
                        <a:pos x="1" y="58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4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/>
                    <a:ahLst/>
                    <a:cxnLst>
                      <a:cxn ang="0">
                        <a:pos x="3" y="4"/>
                      </a:cxn>
                      <a:cxn ang="0">
                        <a:pos x="3" y="14"/>
                      </a:cxn>
                      <a:cxn ang="0">
                        <a:pos x="3" y="4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5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/>
                    <a:ahLst/>
                    <a:cxnLst>
                      <a:cxn ang="0">
                        <a:pos x="7" y="12"/>
                      </a:cxn>
                      <a:cxn ang="0">
                        <a:pos x="17" y="2"/>
                      </a:cxn>
                      <a:cxn ang="0">
                        <a:pos x="9" y="12"/>
                      </a:cxn>
                      <a:cxn ang="0">
                        <a:pos x="7" y="12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6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/>
                    <a:ahLst/>
                    <a:cxnLst>
                      <a:cxn ang="0">
                        <a:pos x="7" y="12"/>
                      </a:cxn>
                      <a:cxn ang="0">
                        <a:pos x="15" y="2"/>
                      </a:cxn>
                      <a:cxn ang="0">
                        <a:pos x="15" y="14"/>
                      </a:cxn>
                      <a:cxn ang="0">
                        <a:pos x="7" y="12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7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/>
                    <a:ahLst/>
                    <a:cxnLst>
                      <a:cxn ang="0">
                        <a:pos x="0" y="50"/>
                      </a:cxn>
                      <a:cxn ang="0">
                        <a:pos x="14" y="24"/>
                      </a:cxn>
                      <a:cxn ang="0">
                        <a:pos x="26" y="20"/>
                      </a:cxn>
                      <a:cxn ang="0">
                        <a:pos x="48" y="18"/>
                      </a:cxn>
                      <a:cxn ang="0">
                        <a:pos x="58" y="0"/>
                      </a:cxn>
                      <a:cxn ang="0">
                        <a:pos x="80" y="40"/>
                      </a:cxn>
                      <a:cxn ang="0">
                        <a:pos x="70" y="56"/>
                      </a:cxn>
                      <a:cxn ang="0">
                        <a:pos x="54" y="62"/>
                      </a:cxn>
                      <a:cxn ang="0">
                        <a:pos x="48" y="80"/>
                      </a:cxn>
                      <a:cxn ang="0">
                        <a:pos x="32" y="68"/>
                      </a:cxn>
                      <a:cxn ang="0">
                        <a:pos x="38" y="52"/>
                      </a:cxn>
                      <a:cxn ang="0">
                        <a:pos x="30" y="28"/>
                      </a:cxn>
                      <a:cxn ang="0">
                        <a:pos x="20" y="48"/>
                      </a:cxn>
                      <a:cxn ang="0">
                        <a:pos x="8" y="56"/>
                      </a:cxn>
                      <a:cxn ang="0">
                        <a:pos x="0" y="50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8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/>
                    <a:ahLst/>
                    <a:cxnLst>
                      <a:cxn ang="0">
                        <a:pos x="14" y="96"/>
                      </a:cxn>
                      <a:cxn ang="0">
                        <a:pos x="26" y="128"/>
                      </a:cxn>
                      <a:cxn ang="0">
                        <a:pos x="32" y="108"/>
                      </a:cxn>
                      <a:cxn ang="0">
                        <a:pos x="52" y="100"/>
                      </a:cxn>
                      <a:cxn ang="0">
                        <a:pos x="46" y="124"/>
                      </a:cxn>
                      <a:cxn ang="0">
                        <a:pos x="66" y="126"/>
                      </a:cxn>
                      <a:cxn ang="0">
                        <a:pos x="76" y="142"/>
                      </a:cxn>
                      <a:cxn ang="0">
                        <a:pos x="58" y="148"/>
                      </a:cxn>
                      <a:cxn ang="0">
                        <a:pos x="74" y="174"/>
                      </a:cxn>
                      <a:cxn ang="0">
                        <a:pos x="84" y="154"/>
                      </a:cxn>
                      <a:cxn ang="0">
                        <a:pos x="82" y="112"/>
                      </a:cxn>
                      <a:cxn ang="0">
                        <a:pos x="60" y="106"/>
                      </a:cxn>
                      <a:cxn ang="0">
                        <a:pos x="50" y="82"/>
                      </a:cxn>
                      <a:cxn ang="0">
                        <a:pos x="34" y="82"/>
                      </a:cxn>
                      <a:cxn ang="0">
                        <a:pos x="30" y="70"/>
                      </a:cxn>
                      <a:cxn ang="0">
                        <a:pos x="42" y="42"/>
                      </a:cxn>
                      <a:cxn ang="0">
                        <a:pos x="30" y="0"/>
                      </a:cxn>
                      <a:cxn ang="0">
                        <a:pos x="18" y="22"/>
                      </a:cxn>
                      <a:cxn ang="0">
                        <a:pos x="4" y="46"/>
                      </a:cxn>
                      <a:cxn ang="0">
                        <a:pos x="14" y="76"/>
                      </a:cxn>
                      <a:cxn ang="0">
                        <a:pos x="14" y="96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199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/>
                    <a:ahLst/>
                    <a:cxnLst>
                      <a:cxn ang="0">
                        <a:pos x="6" y="24"/>
                      </a:cxn>
                      <a:cxn ang="0">
                        <a:pos x="12" y="0"/>
                      </a:cxn>
                      <a:cxn ang="0">
                        <a:pos x="20" y="16"/>
                      </a:cxn>
                      <a:cxn ang="0">
                        <a:pos x="22" y="24"/>
                      </a:cxn>
                      <a:cxn ang="0">
                        <a:pos x="28" y="26"/>
                      </a:cxn>
                      <a:cxn ang="0">
                        <a:pos x="32" y="38"/>
                      </a:cxn>
                      <a:cxn ang="0">
                        <a:pos x="18" y="50"/>
                      </a:cxn>
                      <a:cxn ang="0">
                        <a:pos x="6" y="24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0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/>
                    <a:ahLst/>
                    <a:cxnLst>
                      <a:cxn ang="0">
                        <a:pos x="0" y="44"/>
                      </a:cxn>
                      <a:cxn ang="0">
                        <a:pos x="22" y="20"/>
                      </a:cxn>
                      <a:cxn ang="0">
                        <a:pos x="36" y="0"/>
                      </a:cxn>
                      <a:cxn ang="0">
                        <a:pos x="24" y="28"/>
                      </a:cxn>
                      <a:cxn ang="0">
                        <a:pos x="2" y="50"/>
                      </a:cxn>
                      <a:cxn ang="0">
                        <a:pos x="0" y="44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1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2" y="29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2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/>
                    <a:ahLst/>
                    <a:cxnLst>
                      <a:cxn ang="0">
                        <a:pos x="73" y="1"/>
                      </a:cxn>
                      <a:cxn ang="0">
                        <a:pos x="438" y="0"/>
                      </a:cxn>
                      <a:cxn ang="0">
                        <a:pos x="416" y="54"/>
                      </a:cxn>
                      <a:cxn ang="0">
                        <a:pos x="397" y="68"/>
                      </a:cxn>
                      <a:cxn ang="0">
                        <a:pos x="392" y="70"/>
                      </a:cxn>
                      <a:cxn ang="0">
                        <a:pos x="375" y="73"/>
                      </a:cxn>
                      <a:cxn ang="0">
                        <a:pos x="361" y="88"/>
                      </a:cxn>
                      <a:cxn ang="0">
                        <a:pos x="362" y="99"/>
                      </a:cxn>
                      <a:cxn ang="0">
                        <a:pos x="364" y="107"/>
                      </a:cxn>
                      <a:cxn ang="0">
                        <a:pos x="366" y="113"/>
                      </a:cxn>
                      <a:cxn ang="0">
                        <a:pos x="362" y="122"/>
                      </a:cxn>
                      <a:cxn ang="0">
                        <a:pos x="351" y="120"/>
                      </a:cxn>
                      <a:cxn ang="0">
                        <a:pos x="342" y="129"/>
                      </a:cxn>
                      <a:cxn ang="0">
                        <a:pos x="347" y="105"/>
                      </a:cxn>
                      <a:cxn ang="0">
                        <a:pos x="338" y="100"/>
                      </a:cxn>
                      <a:cxn ang="0">
                        <a:pos x="344" y="93"/>
                      </a:cxn>
                      <a:cxn ang="0">
                        <a:pos x="342" y="89"/>
                      </a:cxn>
                      <a:cxn ang="0">
                        <a:pos x="320" y="94"/>
                      </a:cxn>
                      <a:cxn ang="0">
                        <a:pos x="317" y="85"/>
                      </a:cxn>
                      <a:cxn ang="0">
                        <a:pos x="297" y="94"/>
                      </a:cxn>
                      <a:cxn ang="0">
                        <a:pos x="320" y="103"/>
                      </a:cxn>
                      <a:cxn ang="0">
                        <a:pos x="305" y="117"/>
                      </a:cxn>
                      <a:cxn ang="0">
                        <a:pos x="311" y="126"/>
                      </a:cxn>
                      <a:cxn ang="0">
                        <a:pos x="315" y="138"/>
                      </a:cxn>
                      <a:cxn ang="0">
                        <a:pos x="309" y="139"/>
                      </a:cxn>
                      <a:cxn ang="0">
                        <a:pos x="314" y="144"/>
                      </a:cxn>
                      <a:cxn ang="0">
                        <a:pos x="307" y="152"/>
                      </a:cxn>
                      <a:cxn ang="0">
                        <a:pos x="0" y="149"/>
                      </a:cxn>
                      <a:cxn ang="0">
                        <a:pos x="73" y="1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3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/>
                    <a:ahLst/>
                    <a:cxnLst>
                      <a:cxn ang="0">
                        <a:pos x="5" y="156"/>
                      </a:cxn>
                      <a:cxn ang="0">
                        <a:pos x="15" y="108"/>
                      </a:cxn>
                      <a:cxn ang="0">
                        <a:pos x="17" y="68"/>
                      </a:cxn>
                      <a:cxn ang="0">
                        <a:pos x="11" y="40"/>
                      </a:cxn>
                      <a:cxn ang="0">
                        <a:pos x="17" y="12"/>
                      </a:cxn>
                      <a:cxn ang="0">
                        <a:pos x="21" y="0"/>
                      </a:cxn>
                      <a:cxn ang="0">
                        <a:pos x="31" y="30"/>
                      </a:cxn>
                      <a:cxn ang="0">
                        <a:pos x="47" y="98"/>
                      </a:cxn>
                      <a:cxn ang="0">
                        <a:pos x="31" y="108"/>
                      </a:cxn>
                      <a:cxn ang="0">
                        <a:pos x="23" y="126"/>
                      </a:cxn>
                      <a:cxn ang="0">
                        <a:pos x="21" y="132"/>
                      </a:cxn>
                      <a:cxn ang="0">
                        <a:pos x="27" y="134"/>
                      </a:cxn>
                      <a:cxn ang="0">
                        <a:pos x="31" y="146"/>
                      </a:cxn>
                      <a:cxn ang="0">
                        <a:pos x="13" y="148"/>
                      </a:cxn>
                      <a:cxn ang="0">
                        <a:pos x="7" y="160"/>
                      </a:cxn>
                      <a:cxn ang="0">
                        <a:pos x="3" y="154"/>
                      </a:cxn>
                      <a:cxn ang="0">
                        <a:pos x="5" y="156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4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/>
                    <a:ahLst/>
                    <a:cxnLst>
                      <a:cxn ang="0">
                        <a:pos x="26" y="61"/>
                      </a:cxn>
                      <a:cxn ang="0">
                        <a:pos x="30" y="43"/>
                      </a:cxn>
                      <a:cxn ang="0">
                        <a:pos x="50" y="33"/>
                      </a:cxn>
                      <a:cxn ang="0">
                        <a:pos x="54" y="45"/>
                      </a:cxn>
                      <a:cxn ang="0">
                        <a:pos x="66" y="49"/>
                      </a:cxn>
                      <a:cxn ang="0">
                        <a:pos x="80" y="55"/>
                      </a:cxn>
                      <a:cxn ang="0">
                        <a:pos x="116" y="33"/>
                      </a:cxn>
                      <a:cxn ang="0">
                        <a:pos x="130" y="17"/>
                      </a:cxn>
                      <a:cxn ang="0">
                        <a:pos x="138" y="11"/>
                      </a:cxn>
                      <a:cxn ang="0">
                        <a:pos x="106" y="49"/>
                      </a:cxn>
                      <a:cxn ang="0">
                        <a:pos x="84" y="67"/>
                      </a:cxn>
                      <a:cxn ang="0">
                        <a:pos x="66" y="81"/>
                      </a:cxn>
                      <a:cxn ang="0">
                        <a:pos x="48" y="103"/>
                      </a:cxn>
                      <a:cxn ang="0">
                        <a:pos x="26" y="89"/>
                      </a:cxn>
                      <a:cxn ang="0">
                        <a:pos x="20" y="87"/>
                      </a:cxn>
                      <a:cxn ang="0">
                        <a:pos x="22" y="97"/>
                      </a:cxn>
                      <a:cxn ang="0">
                        <a:pos x="0" y="97"/>
                      </a:cxn>
                      <a:cxn ang="0">
                        <a:pos x="10" y="79"/>
                      </a:cxn>
                      <a:cxn ang="0">
                        <a:pos x="26" y="61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5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/>
                    <a:ahLst/>
                    <a:cxnLst>
                      <a:cxn ang="0">
                        <a:pos x="158" y="24"/>
                      </a:cxn>
                      <a:cxn ang="0">
                        <a:pos x="160" y="6"/>
                      </a:cxn>
                      <a:cxn ang="0">
                        <a:pos x="170" y="0"/>
                      </a:cxn>
                      <a:cxn ang="0">
                        <a:pos x="182" y="24"/>
                      </a:cxn>
                      <a:cxn ang="0">
                        <a:pos x="188" y="42"/>
                      </a:cxn>
                      <a:cxn ang="0">
                        <a:pos x="178" y="58"/>
                      </a:cxn>
                      <a:cxn ang="0">
                        <a:pos x="170" y="76"/>
                      </a:cxn>
                      <a:cxn ang="0">
                        <a:pos x="162" y="126"/>
                      </a:cxn>
                      <a:cxn ang="0">
                        <a:pos x="144" y="136"/>
                      </a:cxn>
                      <a:cxn ang="0">
                        <a:pos x="120" y="138"/>
                      </a:cxn>
                      <a:cxn ang="0">
                        <a:pos x="112" y="124"/>
                      </a:cxn>
                      <a:cxn ang="0">
                        <a:pos x="102" y="146"/>
                      </a:cxn>
                      <a:cxn ang="0">
                        <a:pos x="90" y="150"/>
                      </a:cxn>
                      <a:cxn ang="0">
                        <a:pos x="80" y="132"/>
                      </a:cxn>
                      <a:cxn ang="0">
                        <a:pos x="58" y="144"/>
                      </a:cxn>
                      <a:cxn ang="0">
                        <a:pos x="76" y="142"/>
                      </a:cxn>
                      <a:cxn ang="0">
                        <a:pos x="78" y="160"/>
                      </a:cxn>
                      <a:cxn ang="0">
                        <a:pos x="58" y="166"/>
                      </a:cxn>
                      <a:cxn ang="0">
                        <a:pos x="34" y="166"/>
                      </a:cxn>
                      <a:cxn ang="0">
                        <a:pos x="36" y="154"/>
                      </a:cxn>
                      <a:cxn ang="0">
                        <a:pos x="46" y="144"/>
                      </a:cxn>
                      <a:cxn ang="0">
                        <a:pos x="34" y="148"/>
                      </a:cxn>
                      <a:cxn ang="0">
                        <a:pos x="26" y="166"/>
                      </a:cxn>
                      <a:cxn ang="0">
                        <a:pos x="30" y="190"/>
                      </a:cxn>
                      <a:cxn ang="0">
                        <a:pos x="14" y="200"/>
                      </a:cxn>
                      <a:cxn ang="0">
                        <a:pos x="0" y="214"/>
                      </a:cxn>
                      <a:cxn ang="0">
                        <a:pos x="8" y="188"/>
                      </a:cxn>
                      <a:cxn ang="0">
                        <a:pos x="0" y="164"/>
                      </a:cxn>
                      <a:cxn ang="0">
                        <a:pos x="14" y="152"/>
                      </a:cxn>
                      <a:cxn ang="0">
                        <a:pos x="32" y="134"/>
                      </a:cxn>
                      <a:cxn ang="0">
                        <a:pos x="44" y="118"/>
                      </a:cxn>
                      <a:cxn ang="0">
                        <a:pos x="72" y="116"/>
                      </a:cxn>
                      <a:cxn ang="0">
                        <a:pos x="84" y="112"/>
                      </a:cxn>
                      <a:cxn ang="0">
                        <a:pos x="114" y="78"/>
                      </a:cxn>
                      <a:cxn ang="0">
                        <a:pos x="120" y="92"/>
                      </a:cxn>
                      <a:cxn ang="0">
                        <a:pos x="132" y="76"/>
                      </a:cxn>
                      <a:cxn ang="0">
                        <a:pos x="150" y="54"/>
                      </a:cxn>
                      <a:cxn ang="0">
                        <a:pos x="154" y="42"/>
                      </a:cxn>
                      <a:cxn ang="0">
                        <a:pos x="148" y="38"/>
                      </a:cxn>
                      <a:cxn ang="0">
                        <a:pos x="152" y="32"/>
                      </a:cxn>
                      <a:cxn ang="0">
                        <a:pos x="158" y="24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6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/>
                    <a:ahLst/>
                    <a:cxnLst>
                      <a:cxn ang="0">
                        <a:pos x="0" y="9"/>
                      </a:cxn>
                      <a:cxn ang="0">
                        <a:pos x="4" y="13"/>
                      </a:cxn>
                      <a:cxn ang="0">
                        <a:pos x="0" y="9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7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/>
                    <a:ahLst/>
                    <a:cxnLst>
                      <a:cxn ang="0">
                        <a:pos x="812" y="26"/>
                      </a:cxn>
                      <a:cxn ang="0">
                        <a:pos x="778" y="78"/>
                      </a:cxn>
                      <a:cxn ang="0">
                        <a:pos x="748" y="122"/>
                      </a:cxn>
                      <a:cxn ang="0">
                        <a:pos x="722" y="142"/>
                      </a:cxn>
                      <a:cxn ang="0">
                        <a:pos x="634" y="180"/>
                      </a:cxn>
                      <a:cxn ang="0">
                        <a:pos x="632" y="210"/>
                      </a:cxn>
                      <a:cxn ang="0">
                        <a:pos x="604" y="230"/>
                      </a:cxn>
                      <a:cxn ang="0">
                        <a:pos x="620" y="178"/>
                      </a:cxn>
                      <a:cxn ang="0">
                        <a:pos x="576" y="188"/>
                      </a:cxn>
                      <a:cxn ang="0">
                        <a:pos x="556" y="218"/>
                      </a:cxn>
                      <a:cxn ang="0">
                        <a:pos x="596" y="280"/>
                      </a:cxn>
                      <a:cxn ang="0">
                        <a:pos x="594" y="368"/>
                      </a:cxn>
                      <a:cxn ang="0">
                        <a:pos x="542" y="406"/>
                      </a:cxn>
                      <a:cxn ang="0">
                        <a:pos x="522" y="386"/>
                      </a:cxn>
                      <a:cxn ang="0">
                        <a:pos x="482" y="348"/>
                      </a:cxn>
                      <a:cxn ang="0">
                        <a:pos x="462" y="348"/>
                      </a:cxn>
                      <a:cxn ang="0">
                        <a:pos x="450" y="394"/>
                      </a:cxn>
                      <a:cxn ang="0">
                        <a:pos x="500" y="464"/>
                      </a:cxn>
                      <a:cxn ang="0">
                        <a:pos x="510" y="524"/>
                      </a:cxn>
                      <a:cxn ang="0">
                        <a:pos x="526" y="560"/>
                      </a:cxn>
                      <a:cxn ang="0">
                        <a:pos x="492" y="544"/>
                      </a:cxn>
                      <a:cxn ang="0">
                        <a:pos x="470" y="518"/>
                      </a:cxn>
                      <a:cxn ang="0">
                        <a:pos x="422" y="424"/>
                      </a:cxn>
                      <a:cxn ang="0">
                        <a:pos x="426" y="310"/>
                      </a:cxn>
                      <a:cxn ang="0">
                        <a:pos x="422" y="268"/>
                      </a:cxn>
                      <a:cxn ang="0">
                        <a:pos x="412" y="276"/>
                      </a:cxn>
                      <a:cxn ang="0">
                        <a:pos x="386" y="266"/>
                      </a:cxn>
                      <a:cxn ang="0">
                        <a:pos x="360" y="170"/>
                      </a:cxn>
                      <a:cxn ang="0">
                        <a:pos x="330" y="166"/>
                      </a:cxn>
                      <a:cxn ang="0">
                        <a:pos x="288" y="172"/>
                      </a:cxn>
                      <a:cxn ang="0">
                        <a:pos x="242" y="232"/>
                      </a:cxn>
                      <a:cxn ang="0">
                        <a:pos x="196" y="268"/>
                      </a:cxn>
                      <a:cxn ang="0">
                        <a:pos x="184" y="274"/>
                      </a:cxn>
                      <a:cxn ang="0">
                        <a:pos x="160" y="328"/>
                      </a:cxn>
                      <a:cxn ang="0">
                        <a:pos x="152" y="354"/>
                      </a:cxn>
                      <a:cxn ang="0">
                        <a:pos x="128" y="404"/>
                      </a:cxn>
                      <a:cxn ang="0">
                        <a:pos x="94" y="392"/>
                      </a:cxn>
                      <a:cxn ang="0">
                        <a:pos x="66" y="258"/>
                      </a:cxn>
                      <a:cxn ang="0">
                        <a:pos x="72" y="156"/>
                      </a:cxn>
                      <a:cxn ang="0">
                        <a:pos x="44" y="180"/>
                      </a:cxn>
                      <a:cxn ang="0">
                        <a:pos x="20" y="150"/>
                      </a:cxn>
                      <a:cxn ang="0">
                        <a:pos x="24" y="138"/>
                      </a:cxn>
                      <a:cxn ang="0">
                        <a:pos x="0" y="92"/>
                      </a:cxn>
                      <a:cxn ang="0">
                        <a:pos x="798" y="6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8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/>
                    <a:ahLst/>
                    <a:cxnLst>
                      <a:cxn ang="0">
                        <a:pos x="7" y="11"/>
                      </a:cxn>
                      <a:cxn ang="0">
                        <a:pos x="17" y="3"/>
                      </a:cxn>
                      <a:cxn ang="0">
                        <a:pos x="37" y="33"/>
                      </a:cxn>
                      <a:cxn ang="0">
                        <a:pos x="19" y="85"/>
                      </a:cxn>
                      <a:cxn ang="0">
                        <a:pos x="1" y="69"/>
                      </a:cxn>
                      <a:cxn ang="0">
                        <a:pos x="7" y="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09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/>
                    <a:ahLst/>
                    <a:cxnLst>
                      <a:cxn ang="0">
                        <a:pos x="13" y="28"/>
                      </a:cxn>
                      <a:cxn ang="0">
                        <a:pos x="29" y="2"/>
                      </a:cxn>
                      <a:cxn ang="0">
                        <a:pos x="43" y="4"/>
                      </a:cxn>
                      <a:cxn ang="0">
                        <a:pos x="39" y="26"/>
                      </a:cxn>
                      <a:cxn ang="0">
                        <a:pos x="13" y="74"/>
                      </a:cxn>
                      <a:cxn ang="0">
                        <a:pos x="7" y="60"/>
                      </a:cxn>
                      <a:cxn ang="0">
                        <a:pos x="3" y="36"/>
                      </a:cxn>
                      <a:cxn ang="0">
                        <a:pos x="13" y="28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0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/>
                    <a:ahLst/>
                    <a:cxnLst>
                      <a:cxn ang="0">
                        <a:pos x="7" y="16"/>
                      </a:cxn>
                      <a:cxn ang="0">
                        <a:pos x="5" y="30"/>
                      </a:cxn>
                      <a:cxn ang="0">
                        <a:pos x="7" y="16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1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/>
                    <a:ahLst/>
                    <a:cxnLst>
                      <a:cxn ang="0">
                        <a:pos x="481" y="464"/>
                      </a:cxn>
                      <a:cxn ang="0">
                        <a:pos x="486" y="451"/>
                      </a:cxn>
                      <a:cxn ang="0">
                        <a:pos x="500" y="413"/>
                      </a:cxn>
                      <a:cxn ang="0">
                        <a:pos x="309" y="287"/>
                      </a:cxn>
                      <a:cxn ang="0">
                        <a:pos x="282" y="346"/>
                      </a:cxn>
                      <a:cxn ang="0">
                        <a:pos x="303" y="556"/>
                      </a:cxn>
                      <a:cxn ang="0">
                        <a:pos x="282" y="494"/>
                      </a:cxn>
                      <a:cxn ang="0">
                        <a:pos x="242" y="439"/>
                      </a:cxn>
                      <a:cxn ang="0">
                        <a:pos x="245" y="413"/>
                      </a:cxn>
                      <a:cxn ang="0">
                        <a:pos x="247" y="394"/>
                      </a:cxn>
                      <a:cxn ang="0">
                        <a:pos x="220" y="375"/>
                      </a:cxn>
                      <a:cxn ang="0">
                        <a:pos x="194" y="346"/>
                      </a:cxn>
                      <a:cxn ang="0">
                        <a:pos x="148" y="354"/>
                      </a:cxn>
                      <a:cxn ang="0">
                        <a:pos x="126" y="365"/>
                      </a:cxn>
                      <a:cxn ang="0">
                        <a:pos x="78" y="365"/>
                      </a:cxn>
                      <a:cxn ang="0">
                        <a:pos x="22" y="312"/>
                      </a:cxn>
                      <a:cxn ang="0">
                        <a:pos x="11" y="295"/>
                      </a:cxn>
                      <a:cxn ang="0">
                        <a:pos x="0" y="264"/>
                      </a:cxn>
                      <a:cxn ang="0">
                        <a:pos x="24" y="213"/>
                      </a:cxn>
                      <a:cxn ang="0">
                        <a:pos x="32" y="181"/>
                      </a:cxn>
                      <a:cxn ang="0">
                        <a:pos x="51" y="143"/>
                      </a:cxn>
                      <a:cxn ang="0">
                        <a:pos x="81" y="116"/>
                      </a:cxn>
                      <a:cxn ang="0">
                        <a:pos x="167" y="67"/>
                      </a:cxn>
                      <a:cxn ang="0">
                        <a:pos x="220" y="30"/>
                      </a:cxn>
                      <a:cxn ang="0">
                        <a:pos x="258" y="6"/>
                      </a:cxn>
                      <a:cxn ang="0">
                        <a:pos x="363" y="2"/>
                      </a:cxn>
                      <a:cxn ang="0">
                        <a:pos x="398" y="0"/>
                      </a:cxn>
                      <a:cxn ang="0">
                        <a:pos x="384" y="34"/>
                      </a:cxn>
                      <a:cxn ang="0">
                        <a:pos x="443" y="84"/>
                      </a:cxn>
                      <a:cxn ang="0">
                        <a:pos x="497" y="74"/>
                      </a:cxn>
                      <a:cxn ang="0">
                        <a:pos x="529" y="82"/>
                      </a:cxn>
                      <a:cxn ang="0">
                        <a:pos x="559" y="97"/>
                      </a:cxn>
                      <a:cxn ang="0">
                        <a:pos x="572" y="188"/>
                      </a:cxn>
                      <a:cxn ang="0">
                        <a:pos x="572" y="240"/>
                      </a:cxn>
                      <a:cxn ang="0">
                        <a:pos x="599" y="283"/>
                      </a:cxn>
                      <a:cxn ang="0">
                        <a:pos x="645" y="300"/>
                      </a:cxn>
                      <a:cxn ang="0">
                        <a:pos x="680" y="295"/>
                      </a:cxn>
                      <a:cxn ang="0">
                        <a:pos x="664" y="340"/>
                      </a:cxn>
                      <a:cxn ang="0">
                        <a:pos x="599" y="407"/>
                      </a:cxn>
                      <a:cxn ang="0">
                        <a:pos x="548" y="485"/>
                      </a:cxn>
                      <a:cxn ang="0">
                        <a:pos x="556" y="508"/>
                      </a:cxn>
                      <a:cxn ang="0">
                        <a:pos x="435" y="556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2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/>
                    <a:ahLst/>
                    <a:cxnLst>
                      <a:cxn ang="0">
                        <a:pos x="243" y="347"/>
                      </a:cxn>
                      <a:cxn ang="0">
                        <a:pos x="233" y="301"/>
                      </a:cxn>
                      <a:cxn ang="0">
                        <a:pos x="217" y="288"/>
                      </a:cxn>
                      <a:cxn ang="0">
                        <a:pos x="215" y="269"/>
                      </a:cxn>
                      <a:cxn ang="0">
                        <a:pos x="209" y="254"/>
                      </a:cxn>
                      <a:cxn ang="0">
                        <a:pos x="209" y="229"/>
                      </a:cxn>
                      <a:cxn ang="0">
                        <a:pos x="207" y="214"/>
                      </a:cxn>
                      <a:cxn ang="0">
                        <a:pos x="228" y="202"/>
                      </a:cxn>
                      <a:cxn ang="0">
                        <a:pos x="257" y="197"/>
                      </a:cxn>
                      <a:cxn ang="0">
                        <a:pos x="257" y="136"/>
                      </a:cxn>
                      <a:cxn ang="0">
                        <a:pos x="54" y="96"/>
                      </a:cxn>
                      <a:cxn ang="0">
                        <a:pos x="32" y="98"/>
                      </a:cxn>
                      <a:cxn ang="0">
                        <a:pos x="16" y="102"/>
                      </a:cxn>
                      <a:cxn ang="0">
                        <a:pos x="0" y="149"/>
                      </a:cxn>
                      <a:cxn ang="0">
                        <a:pos x="93" y="346"/>
                      </a:cxn>
                      <a:cxn ang="0">
                        <a:pos x="243" y="347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3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/>
                    <a:ahLst/>
                    <a:cxnLst>
                      <a:cxn ang="0">
                        <a:pos x="7" y="25"/>
                      </a:cxn>
                      <a:cxn ang="0">
                        <a:pos x="19" y="21"/>
                      </a:cxn>
                      <a:cxn ang="0">
                        <a:pos x="7" y="2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4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/>
                    <a:ahLst/>
                    <a:cxnLst>
                      <a:cxn ang="0">
                        <a:pos x="12" y="12"/>
                      </a:cxn>
                      <a:cxn ang="0">
                        <a:pos x="16" y="0"/>
                      </a:cxn>
                      <a:cxn ang="0">
                        <a:pos x="20" y="12"/>
                      </a:cxn>
                      <a:cxn ang="0">
                        <a:pos x="8" y="20"/>
                      </a:cxn>
                      <a:cxn ang="0">
                        <a:pos x="12" y="12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5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/>
                    <a:ahLst/>
                    <a:cxnLst>
                      <a:cxn ang="0">
                        <a:pos x="24" y="18"/>
                      </a:cxn>
                      <a:cxn ang="0">
                        <a:pos x="32" y="6"/>
                      </a:cxn>
                      <a:cxn ang="0">
                        <a:pos x="36" y="30"/>
                      </a:cxn>
                      <a:cxn ang="0">
                        <a:pos x="24" y="18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6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/>
                    <a:ahLst/>
                    <a:cxnLst>
                      <a:cxn ang="0">
                        <a:pos x="473" y="464"/>
                      </a:cxn>
                      <a:cxn ang="0">
                        <a:pos x="393" y="452"/>
                      </a:cxn>
                      <a:cxn ang="0">
                        <a:pos x="325" y="412"/>
                      </a:cxn>
                      <a:cxn ang="0">
                        <a:pos x="265" y="400"/>
                      </a:cxn>
                      <a:cxn ang="0">
                        <a:pos x="237" y="416"/>
                      </a:cxn>
                      <a:cxn ang="0">
                        <a:pos x="261" y="428"/>
                      </a:cxn>
                      <a:cxn ang="0">
                        <a:pos x="293" y="468"/>
                      </a:cxn>
                      <a:cxn ang="0">
                        <a:pos x="321" y="476"/>
                      </a:cxn>
                      <a:cxn ang="0">
                        <a:pos x="333" y="536"/>
                      </a:cxn>
                      <a:cxn ang="0">
                        <a:pos x="313" y="552"/>
                      </a:cxn>
                      <a:cxn ang="0">
                        <a:pos x="261" y="616"/>
                      </a:cxn>
                      <a:cxn ang="0">
                        <a:pos x="225" y="628"/>
                      </a:cxn>
                      <a:cxn ang="0">
                        <a:pos x="97" y="696"/>
                      </a:cxn>
                      <a:cxn ang="0">
                        <a:pos x="77" y="616"/>
                      </a:cxn>
                      <a:cxn ang="0">
                        <a:pos x="45" y="524"/>
                      </a:cxn>
                      <a:cxn ang="0">
                        <a:pos x="33" y="448"/>
                      </a:cxn>
                      <a:cxn ang="0">
                        <a:pos x="53" y="344"/>
                      </a:cxn>
                      <a:cxn ang="0">
                        <a:pos x="17" y="392"/>
                      </a:cxn>
                      <a:cxn ang="0">
                        <a:pos x="81" y="280"/>
                      </a:cxn>
                      <a:cxn ang="0">
                        <a:pos x="113" y="204"/>
                      </a:cxn>
                      <a:cxn ang="0">
                        <a:pos x="37" y="204"/>
                      </a:cxn>
                      <a:cxn ang="0">
                        <a:pos x="1" y="196"/>
                      </a:cxn>
                      <a:cxn ang="0">
                        <a:pos x="25" y="140"/>
                      </a:cxn>
                      <a:cxn ang="0">
                        <a:pos x="97" y="112"/>
                      </a:cxn>
                      <a:cxn ang="0">
                        <a:pos x="221" y="124"/>
                      </a:cxn>
                      <a:cxn ang="0">
                        <a:pos x="229" y="64"/>
                      </a:cxn>
                      <a:cxn ang="0">
                        <a:pos x="261" y="0"/>
                      </a:cxn>
                      <a:cxn ang="0">
                        <a:pos x="357" y="44"/>
                      </a:cxn>
                      <a:cxn ang="0">
                        <a:pos x="329" y="88"/>
                      </a:cxn>
                      <a:cxn ang="0">
                        <a:pos x="301" y="176"/>
                      </a:cxn>
                      <a:cxn ang="0">
                        <a:pos x="361" y="192"/>
                      </a:cxn>
                      <a:cxn ang="0">
                        <a:pos x="373" y="136"/>
                      </a:cxn>
                      <a:cxn ang="0">
                        <a:pos x="417" y="92"/>
                      </a:cxn>
                      <a:cxn ang="0">
                        <a:pos x="497" y="88"/>
                      </a:cxn>
                      <a:cxn ang="0">
                        <a:pos x="529" y="52"/>
                      </a:cxn>
                      <a:cxn ang="0">
                        <a:pos x="541" y="460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7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/>
                    <a:ahLst/>
                    <a:cxnLst>
                      <a:cxn ang="0">
                        <a:pos x="825" y="0"/>
                      </a:cxn>
                      <a:cxn ang="0">
                        <a:pos x="143" y="29"/>
                      </a:cxn>
                      <a:cxn ang="0">
                        <a:pos x="91" y="42"/>
                      </a:cxn>
                      <a:cxn ang="0">
                        <a:pos x="62" y="42"/>
                      </a:cxn>
                      <a:cxn ang="0">
                        <a:pos x="22" y="77"/>
                      </a:cxn>
                      <a:cxn ang="0">
                        <a:pos x="0" y="105"/>
                      </a:cxn>
                      <a:cxn ang="0">
                        <a:pos x="59" y="115"/>
                      </a:cxn>
                      <a:cxn ang="0">
                        <a:pos x="97" y="96"/>
                      </a:cxn>
                      <a:cxn ang="0">
                        <a:pos x="108" y="84"/>
                      </a:cxn>
                      <a:cxn ang="0">
                        <a:pos x="167" y="52"/>
                      </a:cxn>
                      <a:cxn ang="0">
                        <a:pos x="215" y="46"/>
                      </a:cxn>
                      <a:cxn ang="0">
                        <a:pos x="237" y="94"/>
                      </a:cxn>
                      <a:cxn ang="0">
                        <a:pos x="188" y="109"/>
                      </a:cxn>
                      <a:cxn ang="0">
                        <a:pos x="231" y="113"/>
                      </a:cxn>
                      <a:cxn ang="0">
                        <a:pos x="250" y="90"/>
                      </a:cxn>
                      <a:cxn ang="0">
                        <a:pos x="266" y="92"/>
                      </a:cxn>
                      <a:cxn ang="0">
                        <a:pos x="253" y="54"/>
                      </a:cxn>
                      <a:cxn ang="0">
                        <a:pos x="266" y="44"/>
                      </a:cxn>
                      <a:cxn ang="0">
                        <a:pos x="277" y="88"/>
                      </a:cxn>
                      <a:cxn ang="0">
                        <a:pos x="266" y="113"/>
                      </a:cxn>
                      <a:cxn ang="0">
                        <a:pos x="296" y="130"/>
                      </a:cxn>
                      <a:cxn ang="0">
                        <a:pos x="299" y="92"/>
                      </a:cxn>
                      <a:cxn ang="0">
                        <a:pos x="331" y="103"/>
                      </a:cxn>
                      <a:cxn ang="0">
                        <a:pos x="382" y="73"/>
                      </a:cxn>
                      <a:cxn ang="0">
                        <a:pos x="409" y="50"/>
                      </a:cxn>
                      <a:cxn ang="0">
                        <a:pos x="439" y="56"/>
                      </a:cxn>
                      <a:cxn ang="0">
                        <a:pos x="455" y="50"/>
                      </a:cxn>
                      <a:cxn ang="0">
                        <a:pos x="431" y="44"/>
                      </a:cxn>
                      <a:cxn ang="0">
                        <a:pos x="474" y="35"/>
                      </a:cxn>
                      <a:cxn ang="0">
                        <a:pos x="544" y="54"/>
                      </a:cxn>
                      <a:cxn ang="0">
                        <a:pos x="581" y="42"/>
                      </a:cxn>
                      <a:cxn ang="0">
                        <a:pos x="584" y="63"/>
                      </a:cxn>
                      <a:cxn ang="0">
                        <a:pos x="568" y="101"/>
                      </a:cxn>
                      <a:cxn ang="0">
                        <a:pos x="611" y="88"/>
                      </a:cxn>
                      <a:cxn ang="0">
                        <a:pos x="624" y="80"/>
                      </a:cxn>
                      <a:cxn ang="0">
                        <a:pos x="648" y="61"/>
                      </a:cxn>
                      <a:cxn ang="0">
                        <a:pos x="794" y="84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8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/>
                    <a:ahLst/>
                    <a:cxnLst>
                      <a:cxn ang="0">
                        <a:pos x="3" y="28"/>
                      </a:cxn>
                      <a:cxn ang="0">
                        <a:pos x="31" y="0"/>
                      </a:cxn>
                      <a:cxn ang="0">
                        <a:pos x="19" y="24"/>
                      </a:cxn>
                      <a:cxn ang="0">
                        <a:pos x="3" y="28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19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/>
                    <a:ahLst/>
                    <a:cxnLst>
                      <a:cxn ang="0">
                        <a:pos x="6" y="32"/>
                      </a:cxn>
                      <a:cxn ang="0">
                        <a:pos x="22" y="0"/>
                      </a:cxn>
                      <a:cxn ang="0">
                        <a:pos x="38" y="4"/>
                      </a:cxn>
                      <a:cxn ang="0">
                        <a:pos x="6" y="32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20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/>
                    <a:ahLst/>
                    <a:cxnLst>
                      <a:cxn ang="0">
                        <a:pos x="37" y="18"/>
                      </a:cxn>
                      <a:cxn ang="0">
                        <a:pos x="25" y="2"/>
                      </a:cxn>
                      <a:cxn ang="0">
                        <a:pos x="37" y="18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21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0" y="21"/>
                      </a:cxn>
                      <a:cxn ang="0">
                        <a:pos x="12" y="9"/>
                      </a:cxn>
                      <a:cxn ang="0">
                        <a:pos x="0" y="21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222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/>
                    <a:ahLst/>
                    <a:cxnLst>
                      <a:cxn ang="0">
                        <a:pos x="7" y="22"/>
                      </a:cxn>
                      <a:cxn ang="0">
                        <a:pos x="31" y="10"/>
                      </a:cxn>
                      <a:cxn ang="0">
                        <a:pos x="7" y="22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l">
                      <a:defRPr/>
                    </a:pPr>
                    <a:endParaRPr lang="zh-CN" altLang="en-US"/>
                  </a:p>
                </p:txBody>
              </p:sp>
            </p:grpSp>
          </p:grpSp>
          <p:grpSp>
            <p:nvGrpSpPr>
              <p:cNvPr id="18444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90224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25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26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27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28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29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0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1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2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3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4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5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6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7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8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39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0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1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2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3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4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8445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90246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7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8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49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0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1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2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3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4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5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6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7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8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59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0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1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2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3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4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5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6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7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8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69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  <p:sp>
              <p:nvSpPr>
                <p:cNvPr id="90270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zh-CN" altLang="en-US"/>
                </a:p>
              </p:txBody>
            </p:sp>
          </p:grpSp>
        </p:grpSp>
        <p:pic>
          <p:nvPicPr>
            <p:cNvPr id="18441" name="Picture 159" descr="earth"/>
            <p:cNvPicPr>
              <a:picLocks noChangeAspect="1" noChangeArrowheads="1"/>
            </p:cNvPicPr>
            <p:nvPr userDrawn="1"/>
          </p:nvPicPr>
          <p:blipFill>
            <a:blip r:embed="rId1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i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77602"/>
              </p:ext>
            </p:extLst>
          </p:nvPr>
        </p:nvGraphicFramePr>
        <p:xfrm>
          <a:off x="1547664" y="188766"/>
          <a:ext cx="6686255" cy="71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4" imgW="1714320" imgH="203040" progId="Equation.DSMT4">
                  <p:embed/>
                </p:oleObj>
              </mc:Choice>
              <mc:Fallback>
                <p:oleObj name="Equation" r:id="rId4" imgW="1714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8766"/>
                        <a:ext cx="6686255" cy="719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7F91567C-0258-4362-BC5C-269338D91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12812"/>
              </p:ext>
            </p:extLst>
          </p:nvPr>
        </p:nvGraphicFramePr>
        <p:xfrm>
          <a:off x="300038" y="1169988"/>
          <a:ext cx="77898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6" imgW="2984400" imgH="406080" progId="Equation.DSMT4">
                  <p:embed/>
                </p:oleObj>
              </mc:Choice>
              <mc:Fallback>
                <p:oleObj name="Equation" r:id="rId6" imgW="2984400" imgH="40608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69988"/>
                        <a:ext cx="7789862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3E5C1BFA-355B-4ACE-80D6-2131DB21CC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4951470"/>
            <a:ext cx="1143000" cy="51435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C4672B1-2DA1-42DD-A02D-980093020BFE}"/>
              </a:ext>
            </a:extLst>
          </p:cNvPr>
          <p:cNvSpPr/>
          <p:nvPr/>
        </p:nvSpPr>
        <p:spPr bwMode="auto">
          <a:xfrm>
            <a:off x="1835696" y="4149080"/>
            <a:ext cx="504056" cy="144016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F83D3FB-2A60-455B-99FC-166089AE863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157" y="2006600"/>
            <a:ext cx="7575219" cy="2517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C7AA5AB-B44D-4E74-8F44-F922DF5CF4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1186481"/>
            <a:ext cx="9144000" cy="4618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090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C5EBC79-E4E0-46C4-B8EC-85093842CB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8640"/>
            <a:ext cx="4772025" cy="29241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4A55797-4055-4FCA-BC6A-03239C2DE5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991023"/>
            <a:ext cx="8389462" cy="382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04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D7FCD3E-922A-4FCB-92DF-D2349BD36C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0124"/>
            <a:ext cx="9144000" cy="4697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9462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37D459C-FBA4-40EA-BF25-EA0F01345A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40768"/>
            <a:ext cx="7620000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7584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6B6D9F-39DD-4999-8B1F-074FA2A6CC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9633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31C503C-3C6F-4BE6-954D-DC32494480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052736"/>
            <a:ext cx="9144000" cy="32379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2904497-BEAB-476F-964E-BB521B9DD8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1128"/>
            <a:ext cx="9144000" cy="227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57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DE5053-4812-4EB7-B897-9A3AC1603A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885825"/>
            <a:ext cx="6172200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0389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D07B0C9-BA78-4C42-A15C-A8AE9677BA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1124744"/>
            <a:ext cx="8610600" cy="1524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C4FE599-D76A-4608-BDFE-10FEF7425C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024187"/>
            <a:ext cx="952500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00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16C9016-590E-4C1A-BE2B-4B6CEBD090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81125"/>
            <a:ext cx="8397180" cy="4218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8526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9841E66-B057-4F25-ABA3-B142C3B3CD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87" y="914400"/>
            <a:ext cx="8582025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5974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50AC7C-40EE-4630-939A-8D9FEA0EAA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448150"/>
            <a:ext cx="1190625" cy="7810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E2C9DD4-FD14-4548-9D0E-903AD5553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1"/>
            <a:ext cx="8280920" cy="29897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B87AE6-F0A5-4B34-BD01-2115CDB50D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3236"/>
            <a:ext cx="9144000" cy="4611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669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692C454-7447-4D81-BAF2-39BF23B47E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2737"/>
            <a:ext cx="8604448" cy="20298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4D1C98B-71E8-4073-A8F7-E6E0E9AA54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329136"/>
            <a:ext cx="8839200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1099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E72D61-54D6-4250-AEBF-5677E44913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71" y="980728"/>
            <a:ext cx="8620125" cy="340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8837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FCDB781-A7DB-4B96-8D62-BFDB0B36F9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38" y="1124744"/>
            <a:ext cx="8439150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1252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366B649-428E-45C5-BA37-214E4D5FB2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0" y="1032247"/>
            <a:ext cx="9144000" cy="326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7597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F4D90CB-8486-4BA4-BB40-3E9893C45E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5309"/>
            <a:ext cx="9144000" cy="4727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2236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089584-790A-4F2C-A053-DF163046E6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487" y="1268760"/>
            <a:ext cx="7439025" cy="359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344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9B5CC41-C5EA-418C-A12D-5E9F8FD72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3265"/>
            <a:ext cx="9144000" cy="4051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4339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D46E45-B8B6-48A0-BACE-1BAF5662E4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24744"/>
            <a:ext cx="6362700" cy="17335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E8D493A-FFBC-4381-BE0E-7DA666BB96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0" y="2874897"/>
            <a:ext cx="9144000" cy="19942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84F91AD-6103-4360-9637-1B3C6D53F2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13282"/>
            <a:ext cx="9144000" cy="2144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99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E98A38A-DDEE-432F-829B-7185630860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9144000" cy="3396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340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2D1CA1C-5344-4C96-A5F2-C55FC3AB4F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2736"/>
            <a:ext cx="9144000" cy="399495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29541D7-C6D0-4B95-A867-CF6239C906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98558"/>
            <a:ext cx="9144000" cy="1570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1134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AE0BA4F-76E9-42F2-89E1-E87D54DAC5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2736"/>
            <a:ext cx="9144000" cy="405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7034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460146B-79EA-45D1-8500-C24B601C5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9144000" cy="338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8707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C86A8F2-A88D-415F-84AB-4474BC626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965157"/>
            <a:ext cx="9144000" cy="584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3452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A0F261-30A7-4561-A543-7206919FFF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744"/>
            <a:ext cx="9144000" cy="3739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9981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AD20353-E16E-4880-9DC3-9782791BC3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2" y="1114425"/>
            <a:ext cx="8486775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4330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CE33ED7-924C-437A-8251-96C833A098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12" y="1009650"/>
            <a:ext cx="8715375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579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84D314-2DF2-4C2E-AE96-88527AC0D1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370" y="1142433"/>
            <a:ext cx="6589137" cy="502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2685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A1B2E87-09E7-441D-AA33-18AB00C14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1076325"/>
            <a:ext cx="8315325" cy="470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3728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5D58752-B8CB-4D6B-9115-AB1DE29FD5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5408"/>
            <a:ext cx="9144000" cy="4947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6101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02C5631-079F-4748-9F01-2D69D6EC9B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1104937"/>
            <a:ext cx="9144000" cy="46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624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E0AD35-90B9-4DCD-9156-7BC4D8FB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65498"/>
            <a:ext cx="1181100" cy="8953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0E861A9-34BC-479A-9810-E5EBC8206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094" y="349395"/>
            <a:ext cx="8136904" cy="9193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79ACFC3-F6A7-4D18-88E0-CAC4FA1115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7" y="2924944"/>
            <a:ext cx="8429625" cy="36861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7759559-258E-4B73-9372-E8237BEBDC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916678"/>
            <a:ext cx="866775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16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E1EF20A-F432-46C8-9923-E83B959CF2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" y="912068"/>
            <a:ext cx="874395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7593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F763963-04A7-4C0A-8D3E-8AE5C71C77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1010"/>
            <a:ext cx="9144000" cy="545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6173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6DBFF4B-18BB-4DEF-9817-9ACC164E87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87" y="795337"/>
            <a:ext cx="8582025" cy="526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9125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FCCC58-E3C6-4739-86D2-6C15827547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4805"/>
            <a:ext cx="9144000" cy="5068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1393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55DC2DC-3DD3-45BF-B6C8-5516975CDB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0" y="1196752"/>
            <a:ext cx="9144000" cy="37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8735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5A3909E-9A45-4087-AC95-59B3FB70D0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6188"/>
            <a:ext cx="9144000" cy="5927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270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2D0941D-269A-4799-BF25-3DB6409F4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408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7472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EC5A821-E56A-43C2-B121-DB52FCE6A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8576"/>
            <a:ext cx="9144000" cy="394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8881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F1DAC07-79BD-4BDC-9E4B-F083B393C5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965448"/>
            <a:ext cx="73914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641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96C4315-53E5-4777-84C8-1F38C20EBC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268760"/>
            <a:ext cx="9115425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040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CF7AAFB-CBD1-4722-9222-391CE64378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8515"/>
            <a:ext cx="9144000" cy="4680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7341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60E0D3E-BD32-490E-9302-50FB0AA722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" y="928836"/>
            <a:ext cx="9020175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2949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60F89F2-6065-49AA-AAB0-1BBD6429D6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0790"/>
            <a:ext cx="9144000" cy="505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0474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AD6434A-F26D-46B9-8BC8-D3C576FA6F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025" y="1524000"/>
            <a:ext cx="64579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7065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E930DAC-DCB4-4B1B-80AC-7C12C34D92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5166"/>
            <a:ext cx="9144000" cy="5488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615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9A565AD-789B-450C-A638-A34681C7F8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980728"/>
            <a:ext cx="7949476" cy="4759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6545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42294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0D1CB03-AC40-4012-A3ED-727A779786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840" y="1412776"/>
            <a:ext cx="6547496" cy="3497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7300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64A09B2-7310-41A2-8D4B-86BABB368A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61" y="1340768"/>
            <a:ext cx="7815371" cy="393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577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247BAB-1FEE-42EC-B8AF-C0DC39A068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12" y="1138386"/>
            <a:ext cx="876300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9581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2BB37D7-E354-49BF-96D0-82D7CD631F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283841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1664CEA-5B12-40CF-8F26-11CE4A7500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01008"/>
            <a:ext cx="9144000" cy="330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6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Global.pot</Template>
  <TotalTime>8046</TotalTime>
  <Words>5</Words>
  <Application>Microsoft Office PowerPoint</Application>
  <PresentationFormat>全屏显示(4:3)</PresentationFormat>
  <Paragraphs>5</Paragraphs>
  <Slides>5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0" baseType="lpstr">
      <vt:lpstr>宋体</vt:lpstr>
      <vt:lpstr>Tahoma</vt:lpstr>
      <vt:lpstr>Times New Roman</vt:lpstr>
      <vt:lpstr>Globa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矩阵</dc:title>
  <dc:creator>guo</dc:creator>
  <cp:lastModifiedBy>lxl</cp:lastModifiedBy>
  <cp:revision>553</cp:revision>
  <cp:lastPrinted>1601-01-01T00:00:00Z</cp:lastPrinted>
  <dcterms:created xsi:type="dcterms:W3CDTF">2004-11-04T10:06:28Z</dcterms:created>
  <dcterms:modified xsi:type="dcterms:W3CDTF">2023-06-09T02:55:27Z</dcterms:modified>
</cp:coreProperties>
</file>